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9"/>
  </p:notesMasterIdLst>
  <p:sldIdLst>
    <p:sldId id="1225" r:id="rId2"/>
    <p:sldId id="1244" r:id="rId3"/>
    <p:sldId id="1224" r:id="rId4"/>
    <p:sldId id="1226" r:id="rId5"/>
    <p:sldId id="1246" r:id="rId6"/>
    <p:sldId id="1245" r:id="rId7"/>
    <p:sldId id="1227" r:id="rId8"/>
    <p:sldId id="1248" r:id="rId9"/>
    <p:sldId id="1247" r:id="rId10"/>
    <p:sldId id="1249" r:id="rId11"/>
    <p:sldId id="1251" r:id="rId12"/>
    <p:sldId id="1255" r:id="rId13"/>
    <p:sldId id="1264" r:id="rId14"/>
    <p:sldId id="1252" r:id="rId15"/>
    <p:sldId id="1250" r:id="rId16"/>
    <p:sldId id="1253" r:id="rId17"/>
    <p:sldId id="1254" r:id="rId18"/>
    <p:sldId id="1256" r:id="rId19"/>
    <p:sldId id="1266" r:id="rId20"/>
    <p:sldId id="1257" r:id="rId21"/>
    <p:sldId id="1260" r:id="rId22"/>
    <p:sldId id="1261" r:id="rId23"/>
    <p:sldId id="1262" r:id="rId24"/>
    <p:sldId id="1263" r:id="rId25"/>
    <p:sldId id="1258" r:id="rId26"/>
    <p:sldId id="1259" r:id="rId27"/>
    <p:sldId id="1265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DDAC"/>
    <a:srgbClr val="A5D5E2"/>
    <a:srgbClr val="DFA7A6"/>
    <a:srgbClr val="C0504D"/>
    <a:srgbClr val="C3D69B"/>
    <a:srgbClr val="C86F4C"/>
    <a:srgbClr val="8E8D86"/>
    <a:srgbClr val="4F81BD"/>
    <a:srgbClr val="00B000"/>
    <a:srgbClr val="4BA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hông có Kiểu, Không có Lướ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892" autoAdjust="0"/>
    <p:restoredTop sz="96449" autoAdjust="0"/>
  </p:normalViewPr>
  <p:slideViewPr>
    <p:cSldViewPr snapToGrid="0">
      <p:cViewPr varScale="1">
        <p:scale>
          <a:sx n="100" d="100"/>
          <a:sy n="100" d="100"/>
        </p:scale>
        <p:origin x="114" y="288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14C9EB-6DB0-4253-A534-AA6AC3B617E1}" type="datetimeFigureOut">
              <a:rPr lang="en-US" smtClean="0"/>
              <a:t>6/1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B17C66-5E86-48FA-A33E-66AB0EC7811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3750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used to normalize the first two coordinates</a:t>
            </a:r>
            <a:r>
              <a:rPr lang="en-US" sz="2800" dirty="0"/>
              <a:t> </a:t>
            </a:r>
            <a:br>
              <a:rPr lang="en-US" sz="2800" dirty="0"/>
            </a:b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Let’s examine this concept from a geometric</a:t>
            </a:r>
          </a:p>
          <a:p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erspective.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6534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8019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arallel lines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8925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etric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4299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83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540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parallel lines do not necessarily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9838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parallel lines do not necessarily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705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3801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845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6500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562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132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005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23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lar coordinate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5218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85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Now, consider the seemingly simple problem of translating (shifting) an image. Given the image on the left, we want to translate it by </a:t>
            </a:r>
            <a:r>
              <a:rPr lang="en-US" sz="1800" b="0" i="1" dirty="0" err="1">
                <a:solidFill>
                  <a:srgbClr val="000000"/>
                </a:solidFill>
                <a:effectLst/>
                <a:latin typeface="Calibri-Italic"/>
              </a:rPr>
              <a:t>t</a:t>
            </a:r>
            <a:r>
              <a:rPr lang="en-US" sz="1800" b="0" i="0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x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in the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Calibri-Italic"/>
              </a:rPr>
              <a:t>x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direction and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Calibri-Italic"/>
              </a:rPr>
              <a:t>t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y in the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Calibri-Italic"/>
              </a:rPr>
              <a:t>y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direction. This can be represented by the two simple expressions shown here. However, there is no way to represent these expressions as a 2x2 transformation matrix. We will address this problem by using homogeneous coordinates.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09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47089"/>
          <a:stretch>
            <a:fillRect/>
          </a:stretch>
        </p:blipFill>
        <p:spPr bwMode="auto">
          <a:xfrm>
            <a:off x="9727843" y="59499"/>
            <a:ext cx="1168096" cy="657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직사각형 8"/>
          <p:cNvSpPr/>
          <p:nvPr/>
        </p:nvSpPr>
        <p:spPr>
          <a:xfrm>
            <a:off x="0" y="1700809"/>
            <a:ext cx="12192000" cy="20955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 sz="240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"/>
            <a:ext cx="2095515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65" b="1" dirty="0">
                <a:solidFill>
                  <a:srgbClr val="FF0000"/>
                </a:solidFill>
                <a:latin typeface="Malgun Gothic" pitchFamily="50" charset="-127"/>
                <a:ea typeface="Malgun Gothic" pitchFamily="50" charset="-127"/>
              </a:rPr>
              <a:t>Confidential</a:t>
            </a:r>
            <a:endParaRPr lang="ko-KR" altLang="en-US" sz="1065" b="1" dirty="0">
              <a:solidFill>
                <a:srgbClr val="FF0000"/>
              </a:solidFill>
              <a:latin typeface="Malgun Gothic" pitchFamily="50" charset="-127"/>
              <a:ea typeface="Malgun Gothic" pitchFamily="50" charset="-127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983765" y="5445223"/>
            <a:ext cx="4416491" cy="2974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X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-ray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A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utomatic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V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ision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I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nspection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S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yste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-39692" y="6529706"/>
            <a:ext cx="5273085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12192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ko-KR" sz="1335" dirty="0">
                <a:solidFill>
                  <a:schemeClr val="bg1">
                    <a:lumMod val="50000"/>
                  </a:schemeClr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pyright 2025. XAVIS all right reserved</a:t>
            </a:r>
            <a:endParaRPr lang="ko-KR" altLang="en-US" sz="1335" dirty="0">
              <a:solidFill>
                <a:schemeClr val="bg1">
                  <a:lumMod val="50000"/>
                </a:schemeClr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cxnSp>
        <p:nvCxnSpPr>
          <p:cNvPr id="16" name="직선 연결선 15"/>
          <p:cNvCxnSpPr/>
          <p:nvPr/>
        </p:nvCxnSpPr>
        <p:spPr>
          <a:xfrm>
            <a:off x="0" y="6405331"/>
            <a:ext cx="1219200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File:ISO 9001-2015.svg - Wikimedia Commons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2331" y="29889"/>
            <a:ext cx="611948" cy="559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873" y="4677140"/>
            <a:ext cx="2095500" cy="679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1404" y="143630"/>
            <a:ext cx="1185097" cy="287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0" y="6536770"/>
            <a:ext cx="2095515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65" b="1" dirty="0">
                <a:solidFill>
                  <a:srgbClr val="FF0000"/>
                </a:solidFill>
                <a:latin typeface="Malgun Gothic" pitchFamily="50" charset="-127"/>
                <a:ea typeface="Malgun Gothic" pitchFamily="50" charset="-127"/>
              </a:rPr>
              <a:t>Confidential</a:t>
            </a:r>
            <a:endParaRPr lang="ko-KR" altLang="en-US" sz="1065" b="1" dirty="0">
              <a:solidFill>
                <a:srgbClr val="FF0000"/>
              </a:solidFill>
              <a:latin typeface="Malgun Gothic" pitchFamily="50" charset="-127"/>
              <a:ea typeface="Malgun Gothic" pitchFamily="50" charset="-127"/>
            </a:endParaRPr>
          </a:p>
        </p:txBody>
      </p:sp>
      <p:cxnSp>
        <p:nvCxnSpPr>
          <p:cNvPr id="9" name="직선 연결선 8"/>
          <p:cNvCxnSpPr/>
          <p:nvPr userDrawn="1"/>
        </p:nvCxnSpPr>
        <p:spPr>
          <a:xfrm>
            <a:off x="-96011" y="644691"/>
            <a:ext cx="1233669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 userDrawn="1"/>
        </p:nvCxnSpPr>
        <p:spPr>
          <a:xfrm>
            <a:off x="0" y="6536392"/>
            <a:ext cx="1219200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제목 개체 틀 1"/>
          <p:cNvSpPr>
            <a:spLocks noGrp="1"/>
          </p:cNvSpPr>
          <p:nvPr>
            <p:ph type="title" hasCustomPrompt="1"/>
          </p:nvPr>
        </p:nvSpPr>
        <p:spPr>
          <a:xfrm>
            <a:off x="335360" y="145499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2665" b="1">
                <a:latin typeface="+mj-lt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 hasCustomPrompt="1"/>
          </p:nvPr>
        </p:nvSpPr>
        <p:spPr>
          <a:xfrm>
            <a:off x="401069" y="817435"/>
            <a:ext cx="11233151" cy="5266267"/>
          </a:xfrm>
        </p:spPr>
        <p:txBody>
          <a:bodyPr>
            <a:normAutofit/>
          </a:bodyPr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>
              <a:defRPr sz="1465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8649" y="164638"/>
            <a:ext cx="1152128" cy="373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슬라이드 번호 개체 틀 4">
            <a:extLst>
              <a:ext uri="{FF2B5EF4-FFF2-40B4-BE49-F238E27FC236}">
                <a16:creationId xmlns:a16="http://schemas.microsoft.com/office/drawing/2014/main" id="{822FB824-242F-4974-A02A-AA8C70F8E9AE}"/>
              </a:ext>
            </a:extLst>
          </p:cNvPr>
          <p:cNvSpPr txBox="1">
            <a:spLocks/>
          </p:cNvSpPr>
          <p:nvPr userDrawn="1"/>
        </p:nvSpPr>
        <p:spPr>
          <a:xfrm>
            <a:off x="10835645" y="6445971"/>
            <a:ext cx="6832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335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ko-KR" altLang="en-US" dirty="0"/>
          </a:p>
        </p:txBody>
      </p:sp>
      <p:sp>
        <p:nvSpPr>
          <p:cNvPr id="15" name="슬라이드 번호 개체 틀 4">
            <a:extLst>
              <a:ext uri="{FF2B5EF4-FFF2-40B4-BE49-F238E27FC236}">
                <a16:creationId xmlns:a16="http://schemas.microsoft.com/office/drawing/2014/main" id="{D20FCB71-227F-4CD5-A603-3BAE835FF8FE}"/>
              </a:ext>
            </a:extLst>
          </p:cNvPr>
          <p:cNvSpPr txBox="1">
            <a:spLocks/>
          </p:cNvSpPr>
          <p:nvPr userDrawn="1"/>
        </p:nvSpPr>
        <p:spPr>
          <a:xfrm>
            <a:off x="5782284" y="6213309"/>
            <a:ext cx="6832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335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AE8A381-81F1-40BF-A1F3-1F818F8B7375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4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338320" y="639974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7721600" y="6399739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09600" y="6399741"/>
            <a:ext cx="755904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7E1E5D-B8F5-450B-B1AE-9F98B333EDA3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ftr="0" dt="0"/>
  <p:txStyles>
    <p:titleStyle>
      <a:lvl1pPr algn="ctr" defTabSz="1219200" rtl="0" eaLnBrk="1" latinLnBrk="1" hangingPunct="1">
        <a:spcBef>
          <a:spcPct val="0"/>
        </a:spcBef>
        <a:buNone/>
        <a:defRPr sz="3200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457200" indent="-4572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13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–"/>
        <a:defRPr sz="186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–"/>
        <a:defRPr sz="14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»"/>
        <a:defRPr sz="14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2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4.bin"/><Relationship Id="rId31" Type="http://schemas.openxmlformats.org/officeDocument/2006/relationships/image" Target="../media/image4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49.wmf"/><Relationship Id="rId8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2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41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54.bin"/><Relationship Id="rId7" Type="http://schemas.openxmlformats.org/officeDocument/2006/relationships/image" Target="../media/image24.png"/><Relationship Id="rId12" Type="http://schemas.openxmlformats.org/officeDocument/2006/relationships/image" Target="../media/image27.wmf"/><Relationship Id="rId17" Type="http://schemas.openxmlformats.org/officeDocument/2006/relationships/image" Target="../media/image63.png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51.bin"/><Relationship Id="rId10" Type="http://schemas.openxmlformats.org/officeDocument/2006/relationships/image" Target="../media/image27.wmf"/><Relationship Id="rId19" Type="http://schemas.openxmlformats.org/officeDocument/2006/relationships/image" Target="../media/image64.wmf"/><Relationship Id="rId31" Type="http://schemas.openxmlformats.org/officeDocument/2006/relationships/image" Target="../media/image68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5.bin"/><Relationship Id="rId8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9.wmf"/><Relationship Id="rId17" Type="http://schemas.openxmlformats.org/officeDocument/2006/relationships/image" Target="../media/image76.png"/><Relationship Id="rId25" Type="http://schemas.openxmlformats.org/officeDocument/2006/relationships/image" Target="../media/image79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5.wmf"/><Relationship Id="rId20" Type="http://schemas.openxmlformats.org/officeDocument/2006/relationships/oleObject" Target="../embeddings/oleObject64.bin"/><Relationship Id="rId29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66.bin"/><Relationship Id="rId32" Type="http://schemas.openxmlformats.org/officeDocument/2006/relationships/image" Target="../media/image8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image" Target="../media/image78.wmf"/><Relationship Id="rId28" Type="http://schemas.openxmlformats.org/officeDocument/2006/relationships/image" Target="../media/image82.png"/><Relationship Id="rId10" Type="http://schemas.openxmlformats.org/officeDocument/2006/relationships/image" Target="../media/image73.wmf"/><Relationship Id="rId19" Type="http://schemas.openxmlformats.org/officeDocument/2006/relationships/image" Target="../media/image76.wmf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80.wmf"/><Relationship Id="rId30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6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64.wmf"/><Relationship Id="rId7" Type="http://schemas.openxmlformats.org/officeDocument/2006/relationships/image" Target="../media/image24.png"/><Relationship Id="rId12" Type="http://schemas.openxmlformats.org/officeDocument/2006/relationships/image" Target="../media/image27.wmf"/><Relationship Id="rId17" Type="http://schemas.openxmlformats.org/officeDocument/2006/relationships/image" Target="../media/image63.png"/><Relationship Id="rId25" Type="http://schemas.openxmlformats.org/officeDocument/2006/relationships/image" Target="../media/image65.wmf"/><Relationship Id="rId33" Type="http://schemas.openxmlformats.org/officeDocument/2006/relationships/image" Target="../media/image84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77.bin"/><Relationship Id="rId10" Type="http://schemas.openxmlformats.org/officeDocument/2006/relationships/image" Target="../media/image27.wmf"/><Relationship Id="rId19" Type="http://schemas.openxmlformats.org/officeDocument/2006/relationships/image" Target="../media/image64.wmf"/><Relationship Id="rId31" Type="http://schemas.openxmlformats.org/officeDocument/2006/relationships/image" Target="../media/image8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78.bin"/><Relationship Id="rId8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2.w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9.png"/><Relationship Id="rId17" Type="http://schemas.openxmlformats.org/officeDocument/2006/relationships/image" Target="../media/image101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11" Type="http://schemas.openxmlformats.org/officeDocument/2006/relationships/image" Target="../media/image99.jpeg"/><Relationship Id="rId5" Type="http://schemas.openxmlformats.org/officeDocument/2006/relationships/image" Target="../media/image96.png"/><Relationship Id="rId15" Type="http://schemas.openxmlformats.org/officeDocument/2006/relationships/image" Target="../media/image100.wmf"/><Relationship Id="rId10" Type="http://schemas.openxmlformats.org/officeDocument/2006/relationships/image" Target="../media/image98.wmf"/><Relationship Id="rId4" Type="http://schemas.microsoft.com/office/2007/relationships/hdphoto" Target="../media/hdphoto1.wdp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99.bin"/><Relationship Id="rId3" Type="http://schemas.openxmlformats.org/officeDocument/2006/relationships/image" Target="../media/image102.png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11" Type="http://schemas.openxmlformats.org/officeDocument/2006/relationships/oleObject" Target="../embeddings/oleObject98.bin"/><Relationship Id="rId5" Type="http://schemas.openxmlformats.org/officeDocument/2006/relationships/image" Target="../media/image104.png"/><Relationship Id="rId15" Type="http://schemas.openxmlformats.org/officeDocument/2006/relationships/image" Target="../media/image110.png"/><Relationship Id="rId10" Type="http://schemas.openxmlformats.org/officeDocument/2006/relationships/image" Target="../media/image107.wmf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7" Type="http://schemas.openxmlformats.org/officeDocument/2006/relationships/image" Target="../media/image113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12.png"/><Relationship Id="rId4" Type="http://schemas.openxmlformats.org/officeDocument/2006/relationships/image" Target="../media/image11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9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2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3.bin"/><Relationship Id="rId2" Type="http://schemas.openxmlformats.org/officeDocument/2006/relationships/image" Target="../media/image122.pn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3" Type="http://schemas.openxmlformats.org/officeDocument/2006/relationships/image" Target="../media/image6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emf"/><Relationship Id="rId1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4.png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1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png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image" Target="../media/image27.wmf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C0927-7DD3-87A7-221B-9BD470EFA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3BFD931-C0B7-DB36-E864-67FD613EB1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786293"/>
              </p:ext>
            </p:extLst>
          </p:nvPr>
        </p:nvGraphicFramePr>
        <p:xfrm>
          <a:off x="686513" y="975119"/>
          <a:ext cx="11172112" cy="512711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523412">
                  <a:extLst>
                    <a:ext uri="{9D8B030D-6E8A-4147-A177-3AD203B41FA5}">
                      <a16:colId xmlns:a16="http://schemas.microsoft.com/office/drawing/2014/main" val="3764671087"/>
                    </a:ext>
                  </a:extLst>
                </a:gridCol>
                <a:gridCol w="5946267">
                  <a:extLst>
                    <a:ext uri="{9D8B030D-6E8A-4147-A177-3AD203B41FA5}">
                      <a16:colId xmlns:a16="http://schemas.microsoft.com/office/drawing/2014/main" val="2407458649"/>
                    </a:ext>
                  </a:extLst>
                </a:gridCol>
                <a:gridCol w="2702433">
                  <a:extLst>
                    <a:ext uri="{9D8B030D-6E8A-4147-A177-3AD203B41FA5}">
                      <a16:colId xmlns:a16="http://schemas.microsoft.com/office/drawing/2014/main" val="1949439589"/>
                    </a:ext>
                  </a:extLst>
                </a:gridCol>
              </a:tblGrid>
              <a:tr h="22403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ICS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ED TOPIC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9239333"/>
                  </a:ext>
                </a:extLst>
              </a:tr>
              <a:tr h="50408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5/5/2025 – 09/5/2025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 transformations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gative, Power Law, Log, Piecewise Linear stretching, Thresholding.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analysis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Equalization, Histogram Matching, Contrast Local Adaptive Histogram Equalization.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 transformations &amp;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analysi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236337"/>
                  </a:ext>
                </a:extLst>
              </a:tr>
              <a:tr h="37806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/5/2025 -  16/5/2025</a:t>
                      </a:r>
                      <a:endParaRPr lang="vi-VN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i="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rrelation and Convolution, B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 filter, Gaussian Filter, Median filter.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ize images, Nearest Neighbor Interpolation, Linear Interpolation, 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inear Interpolation.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ndamentals of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tial filter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58449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/5/2025 – 21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/5/2025 – 23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bel filter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ivative in detecting edge, Gradient, Sensitivity of 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atives to noise, Sobel Filter Program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e</a:t>
                      </a: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 and Gaussian Filter, 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y implementation program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bel filter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 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7251888"/>
                  </a:ext>
                </a:extLst>
              </a:tr>
              <a:tr h="45299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6/5/2025 – 28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9/5/2025 – 30/5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y edge detecting</a:t>
                      </a: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ient, Non-Maximum Suppression, 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steresis threshold,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y implementation program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lation, Erosion, Opening, Closing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y edge detecting,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age Process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0023154"/>
                  </a:ext>
                </a:extLst>
              </a:tr>
              <a:tr h="737995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2/6/2025 – 04/6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4/6/2025 – 06/06/2025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t or miss transform, Boundary Extraction, Thinning, Skeleton.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shol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shol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0946093"/>
                  </a:ext>
                </a:extLst>
              </a:tr>
              <a:tr h="452996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9/6/2025 – 11/6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2/6/2025 – 13/06/2025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late Matching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 Transform: </a:t>
                      </a:r>
                      <a:r>
                        <a:rPr lang="en-US" sz="1400" b="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Lines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Circle</a:t>
                      </a:r>
                      <a:endParaRPr lang="en-US" sz="1400" b="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late Matching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 Transform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82456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9845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EB34F-7156-53EF-FA38-32D0E2B9B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ation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4B54BBB-E411-151D-BC05-5B6813886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31630"/>
              </p:ext>
            </p:extLst>
          </p:nvPr>
        </p:nvGraphicFramePr>
        <p:xfrm>
          <a:off x="8531225" y="1878013"/>
          <a:ext cx="15319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98890BF-254B-566B-4EB0-8505108AE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1225" y="1878013"/>
                        <a:ext cx="1531938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940B12D9-A154-55E5-C4C6-54CF25125451}"/>
              </a:ext>
            </a:extLst>
          </p:cNvPr>
          <p:cNvGrpSpPr/>
          <p:nvPr/>
        </p:nvGrpSpPr>
        <p:grpSpPr>
          <a:xfrm>
            <a:off x="4177638" y="777784"/>
            <a:ext cx="3836723" cy="3069180"/>
            <a:chOff x="3905250" y="1194573"/>
            <a:chExt cx="3836723" cy="306918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82BF1424-BCE1-0B65-D27F-CF66DF48814F}"/>
                </a:ext>
              </a:extLst>
            </p:cNvPr>
            <p:cNvGrpSpPr/>
            <p:nvPr/>
          </p:nvGrpSpPr>
          <p:grpSpPr>
            <a:xfrm>
              <a:off x="3905250" y="1323975"/>
              <a:ext cx="3836723" cy="2939778"/>
              <a:chOff x="3905250" y="1323975"/>
              <a:chExt cx="3836723" cy="2939778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296CE245-5B82-3167-C098-700C81B896A3}"/>
                  </a:ext>
                </a:extLst>
              </p:cNvPr>
              <p:cNvCxnSpPr/>
              <p:nvPr/>
            </p:nvCxnSpPr>
            <p:spPr>
              <a:xfrm>
                <a:off x="4213185" y="4004841"/>
                <a:ext cx="2858947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DDDB7435-90DC-815B-4D9A-97A197C3EF53}"/>
                  </a:ext>
                </a:extLst>
              </p:cNvPr>
              <p:cNvCxnSpPr/>
              <p:nvPr/>
            </p:nvCxnSpPr>
            <p:spPr>
              <a:xfrm flipV="1">
                <a:off x="4213185" y="1539433"/>
                <a:ext cx="1882815" cy="246540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72F30BE0-F2B6-58BF-C5E1-F0174360E69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13185" y="2772137"/>
                <a:ext cx="2858947" cy="12327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2B4C580-BB10-7002-D276-C87D62ABAE45}"/>
                  </a:ext>
                </a:extLst>
              </p:cNvPr>
              <p:cNvSpPr/>
              <p:nvPr/>
            </p:nvSpPr>
            <p:spPr>
              <a:xfrm>
                <a:off x="6050280" y="1493712"/>
                <a:ext cx="91440" cy="9144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CA149455-B3A8-B563-A76E-0B21E737BD29}"/>
                  </a:ext>
                </a:extLst>
              </p:cNvPr>
              <p:cNvSpPr/>
              <p:nvPr/>
            </p:nvSpPr>
            <p:spPr>
              <a:xfrm>
                <a:off x="7035938" y="2726416"/>
                <a:ext cx="91440" cy="9144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6C88377-8474-2BE4-3E62-C75E7E929AA6}"/>
                  </a:ext>
                </a:extLst>
              </p:cNvPr>
              <p:cNvCxnSpPr>
                <a:cxnSpLocks/>
                <a:stCxn id="17" idx="4"/>
              </p:cNvCxnSpPr>
              <p:nvPr/>
            </p:nvCxnSpPr>
            <p:spPr>
              <a:xfrm>
                <a:off x="6096000" y="1585152"/>
                <a:ext cx="0" cy="241968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8E8A60E-004C-8CED-EDC7-1CEF03F30840}"/>
                  </a:ext>
                </a:extLst>
              </p:cNvPr>
              <p:cNvCxnSpPr>
                <a:stCxn id="17" idx="2"/>
              </p:cNvCxnSpPr>
              <p:nvPr/>
            </p:nvCxnSpPr>
            <p:spPr>
              <a:xfrm flipH="1">
                <a:off x="4213185" y="1539432"/>
                <a:ext cx="1837095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7A2C26BE-FC3E-D2D5-37E7-2DE7A911530F}"/>
                  </a:ext>
                </a:extLst>
              </p:cNvPr>
              <p:cNvCxnSpPr>
                <a:stCxn id="18" idx="2"/>
              </p:cNvCxnSpPr>
              <p:nvPr/>
            </p:nvCxnSpPr>
            <p:spPr>
              <a:xfrm flipH="1">
                <a:off x="4213185" y="2772136"/>
                <a:ext cx="2822753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75B11EC-3357-4E8E-486B-8A670446F2E7}"/>
                  </a:ext>
                </a:extLst>
              </p:cNvPr>
              <p:cNvCxnSpPr>
                <a:stCxn id="18" idx="4"/>
              </p:cNvCxnSpPr>
              <p:nvPr/>
            </p:nvCxnSpPr>
            <p:spPr>
              <a:xfrm>
                <a:off x="7081658" y="2817856"/>
                <a:ext cx="0" cy="118698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898890BF-254B-566B-4EB0-8505108AEEF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5294719"/>
                  </p:ext>
                </p:extLst>
              </p:nvPr>
            </p:nvGraphicFramePr>
            <p:xfrm>
              <a:off x="7153369" y="2635452"/>
              <a:ext cx="212725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153369" y="2635452"/>
                            <a:ext cx="212725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>
                <a:extLst>
                  <a:ext uri="{FF2B5EF4-FFF2-40B4-BE49-F238E27FC236}">
                    <a16:creationId xmlns:a16="http://schemas.microsoft.com/office/drawing/2014/main" id="{CA3A72D8-5AE3-F062-9B27-3684238FF10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5658215"/>
                  </p:ext>
                </p:extLst>
              </p:nvPr>
            </p:nvGraphicFramePr>
            <p:xfrm>
              <a:off x="6211888" y="1323975"/>
              <a:ext cx="230187" cy="319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898890BF-254B-566B-4EB0-8505108AEEF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211888" y="1323975"/>
                            <a:ext cx="230187" cy="3190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id="{48A5DDED-EEBA-40CF-85E0-2C77D86764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5754809"/>
                  </p:ext>
                </p:extLst>
              </p:nvPr>
            </p:nvGraphicFramePr>
            <p:xfrm>
              <a:off x="6993551" y="4070078"/>
              <a:ext cx="176213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898890BF-254B-566B-4EB0-8505108AEEF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93551" y="4070078"/>
                            <a:ext cx="176213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5445F1D6-3412-F888-AB5F-D8C9C8E2C1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9669558"/>
                  </p:ext>
                </p:extLst>
              </p:nvPr>
            </p:nvGraphicFramePr>
            <p:xfrm>
              <a:off x="3970338" y="2674938"/>
              <a:ext cx="158750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48A5DDED-EEBA-40CF-85E0-2C77D86764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70338" y="2674938"/>
                            <a:ext cx="158750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45E77A90-42AC-0207-5713-F208535048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1737918"/>
                  </p:ext>
                </p:extLst>
              </p:nvPr>
            </p:nvGraphicFramePr>
            <p:xfrm>
              <a:off x="3905250" y="1425575"/>
              <a:ext cx="19367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39680" imgH="164880" progId="Equation.DSMT4">
                      <p:embed/>
                    </p:oleObj>
                  </mc:Choice>
                  <mc:Fallback>
                    <p:oleObj name="Equation" r:id="rId13" imgW="139680" imgH="1648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48A5DDED-EEBA-40CF-85E0-2C77D86764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905250" y="1425575"/>
                            <a:ext cx="19367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>
                <a:extLst>
                  <a:ext uri="{FF2B5EF4-FFF2-40B4-BE49-F238E27FC236}">
                    <a16:creationId xmlns:a16="http://schemas.microsoft.com/office/drawing/2014/main" id="{FFBD2213-AEC3-26B8-BBAE-C5B66263FE9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829283"/>
                  </p:ext>
                </p:extLst>
              </p:nvPr>
            </p:nvGraphicFramePr>
            <p:xfrm>
              <a:off x="6007893" y="4070078"/>
              <a:ext cx="176213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6720" imgH="139680" progId="Equation.DSMT4">
                      <p:embed/>
                    </p:oleObj>
                  </mc:Choice>
                  <mc:Fallback>
                    <p:oleObj name="Equation" r:id="rId15" imgW="126720" imgH="13968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45E77A90-42AC-0207-5713-F2085350481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007893" y="4070078"/>
                            <a:ext cx="176213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C9CE865F-1F8C-A1D0-3BE2-12CD4BEC06FA}"/>
                  </a:ext>
                </a:extLst>
              </p:cNvPr>
              <p:cNvSpPr/>
              <p:nvPr/>
            </p:nvSpPr>
            <p:spPr>
              <a:xfrm rot="4104928">
                <a:off x="4512523" y="3869509"/>
                <a:ext cx="192135" cy="138008"/>
              </a:xfrm>
              <a:prstGeom prst="arc">
                <a:avLst>
                  <a:gd name="adj1" fmla="val 11134689"/>
                  <a:gd name="adj2" fmla="val 20513486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E3AEF4C8-0DB2-7C0B-80FA-30D6EAC0655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314668"/>
                  </p:ext>
                </p:extLst>
              </p:nvPr>
            </p:nvGraphicFramePr>
            <p:xfrm>
              <a:off x="4774543" y="3793267"/>
              <a:ext cx="19367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34" name="Object 33">
                            <a:extLst>
                              <a:ext uri="{FF2B5EF4-FFF2-40B4-BE49-F238E27FC236}">
                                <a16:creationId xmlns:a16="http://schemas.microsoft.com/office/drawing/2014/main" id="{FFBD2213-AEC3-26B8-BBAE-C5B66263FE9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774543" y="3793267"/>
                            <a:ext cx="19367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7BB62D7B-797A-95F6-A119-2A80B74BD2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9187248"/>
                  </p:ext>
                </p:extLst>
              </p:nvPr>
            </p:nvGraphicFramePr>
            <p:xfrm>
              <a:off x="4686437" y="3451076"/>
              <a:ext cx="176212" cy="246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26720" imgH="177480" progId="Equation.DSMT4">
                      <p:embed/>
                    </p:oleObj>
                  </mc:Choice>
                  <mc:Fallback>
                    <p:oleObj name="Equation" r:id="rId19" imgW="126720" imgH="17748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E3AEF4C8-0DB2-7C0B-80FA-30D6EAC0655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686437" y="3451076"/>
                            <a:ext cx="176212" cy="246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Arc 37">
                <a:extLst>
                  <a:ext uri="{FF2B5EF4-FFF2-40B4-BE49-F238E27FC236}">
                    <a16:creationId xmlns:a16="http://schemas.microsoft.com/office/drawing/2014/main" id="{2A230E1A-28E5-6B8D-220F-3EF51EB3A1FC}"/>
                  </a:ext>
                </a:extLst>
              </p:cNvPr>
              <p:cNvSpPr/>
              <p:nvPr/>
            </p:nvSpPr>
            <p:spPr>
              <a:xfrm rot="4104928">
                <a:off x="4416510" y="3641270"/>
                <a:ext cx="387763" cy="179165"/>
              </a:xfrm>
              <a:prstGeom prst="arc">
                <a:avLst>
                  <a:gd name="adj1" fmla="val 11134689"/>
                  <a:gd name="adj2" fmla="val 19326354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0" name="Object 39">
                <a:extLst>
                  <a:ext uri="{FF2B5EF4-FFF2-40B4-BE49-F238E27FC236}">
                    <a16:creationId xmlns:a16="http://schemas.microsoft.com/office/drawing/2014/main" id="{A189E85B-6050-E02C-EB10-19827F8940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5284018"/>
                  </p:ext>
                </p:extLst>
              </p:nvPr>
            </p:nvGraphicFramePr>
            <p:xfrm>
              <a:off x="5181467" y="2315708"/>
              <a:ext cx="158750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14120" imgH="126720" progId="Equation.DSMT4">
                      <p:embed/>
                    </p:oleObj>
                  </mc:Choice>
                  <mc:Fallback>
                    <p:oleObj name="Equation" r:id="rId21" imgW="114120" imgH="126720" progId="Equation.DSMT4">
                      <p:embed/>
                      <p:pic>
                        <p:nvPicPr>
                          <p:cNvPr id="32" name="Object 31">
                            <a:extLst>
                              <a:ext uri="{FF2B5EF4-FFF2-40B4-BE49-F238E27FC236}">
                                <a16:creationId xmlns:a16="http://schemas.microsoft.com/office/drawing/2014/main" id="{5445F1D6-3412-F888-AB5F-D8C9C8E2C18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181467" y="2315708"/>
                            <a:ext cx="158750" cy="176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410EAAE8-E22F-7727-CF1A-1925291048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8692620"/>
                  </p:ext>
                </p:extLst>
              </p:nvPr>
            </p:nvGraphicFramePr>
            <p:xfrm>
              <a:off x="5638734" y="3106490"/>
              <a:ext cx="158750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14120" imgH="126720" progId="Equation.DSMT4">
                      <p:embed/>
                    </p:oleObj>
                  </mc:Choice>
                  <mc:Fallback>
                    <p:oleObj name="Equation" r:id="rId23" imgW="114120" imgH="126720" progId="Equation.DSMT4">
                      <p:embed/>
                      <p:pic>
                        <p:nvPicPr>
                          <p:cNvPr id="40" name="Object 39">
                            <a:extLst>
                              <a:ext uri="{FF2B5EF4-FFF2-40B4-BE49-F238E27FC236}">
                                <a16:creationId xmlns:a16="http://schemas.microsoft.com/office/drawing/2014/main" id="{A189E85B-6050-E02C-EB10-19827F8940F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638734" y="3106490"/>
                            <a:ext cx="158750" cy="176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4AC3CD8A-B906-45BF-5DE1-2B9793743A65}"/>
                  </a:ext>
                </a:extLst>
              </p:cNvPr>
              <p:cNvCxnSpPr/>
              <p:nvPr/>
            </p:nvCxnSpPr>
            <p:spPr>
              <a:xfrm>
                <a:off x="4213185" y="4004841"/>
                <a:ext cx="352878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BFB5ABD-D5FA-2D3A-9951-D85591C731D6}"/>
                </a:ext>
              </a:extLst>
            </p:cNvPr>
            <p:cNvCxnSpPr/>
            <p:nvPr/>
          </p:nvCxnSpPr>
          <p:spPr>
            <a:xfrm flipV="1">
              <a:off x="4213185" y="1194573"/>
              <a:ext cx="0" cy="28126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DF198C4-B122-2882-CC36-1F645C2AE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92781"/>
              </p:ext>
            </p:extLst>
          </p:nvPr>
        </p:nvGraphicFramePr>
        <p:xfrm>
          <a:off x="998538" y="4808930"/>
          <a:ext cx="1992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203040" progId="Equation.DSMT4">
                  <p:embed/>
                </p:oleObj>
              </mc:Choice>
              <mc:Fallback>
                <p:oleObj name="Equation" r:id="rId24" imgW="99036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4B54BBB-E411-151D-BC05-5B6813886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8538" y="4808930"/>
                        <a:ext cx="19923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DC1AD47-63BF-00FD-F30F-817E3C46C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08711"/>
              </p:ext>
            </p:extLst>
          </p:nvPr>
        </p:nvGraphicFramePr>
        <p:xfrm>
          <a:off x="6065241" y="4717125"/>
          <a:ext cx="1939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160" imgH="203040" progId="Equation.DSMT4">
                  <p:embed/>
                </p:oleObj>
              </mc:Choice>
              <mc:Fallback>
                <p:oleObj name="Equation" r:id="rId26" imgW="96516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DF198C4-B122-2882-CC36-1F645C2AE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65241" y="4717125"/>
                        <a:ext cx="19399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D0AE798-C672-2693-7A85-894EFA5B6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16902"/>
              </p:ext>
            </p:extLst>
          </p:nvPr>
        </p:nvGraphicFramePr>
        <p:xfrm>
          <a:off x="985314" y="5218505"/>
          <a:ext cx="434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8920" imgH="203040" progId="Equation.DSMT4">
                  <p:embed/>
                </p:oleObj>
              </mc:Choice>
              <mc:Fallback>
                <p:oleObj name="Equation" r:id="rId28" imgW="215892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DF198C4-B122-2882-CC36-1F645C2AE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85314" y="5218505"/>
                        <a:ext cx="43434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A6DFBA9-DB38-F486-E42F-4986D8F52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25902"/>
              </p:ext>
            </p:extLst>
          </p:nvPr>
        </p:nvGraphicFramePr>
        <p:xfrm>
          <a:off x="985314" y="5637605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58640" imgH="203040" progId="Equation.DSMT4">
                  <p:embed/>
                </p:oleObj>
              </mc:Choice>
              <mc:Fallback>
                <p:oleObj name="Equation" r:id="rId30" imgW="135864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D0AE798-C672-2693-7A85-894EFA5B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85314" y="5637605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24468CB-33E1-D681-DEE9-FB9BBE94F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57526"/>
              </p:ext>
            </p:extLst>
          </p:nvPr>
        </p:nvGraphicFramePr>
        <p:xfrm>
          <a:off x="6065241" y="5166850"/>
          <a:ext cx="4368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71520" imgH="203040" progId="Equation.DSMT4">
                  <p:embed/>
                </p:oleObj>
              </mc:Choice>
              <mc:Fallback>
                <p:oleObj name="Equation" r:id="rId32" imgW="217152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D0AE798-C672-2693-7A85-894EFA5B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65241" y="5166850"/>
                        <a:ext cx="43688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1CE03FC-163B-D58A-0A28-0C4E79D49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99467"/>
              </p:ext>
            </p:extLst>
          </p:nvPr>
        </p:nvGraphicFramePr>
        <p:xfrm>
          <a:off x="6096000" y="5616575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58640" imgH="203040" progId="Equation.DSMT4">
                  <p:embed/>
                </p:oleObj>
              </mc:Choice>
              <mc:Fallback>
                <p:oleObj name="Equation" r:id="rId34" imgW="135864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24468CB-33E1-D681-DEE9-FB9BBE94FF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96000" y="5616575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6486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Rotation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4766227" y="1763229"/>
            <a:ext cx="1092894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(u, v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3904446" y="1991829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1044094" y="3604732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2FDA23-46F7-FFA6-D475-D23B065BE8B2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859121" y="1991829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/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  <a:blipFill>
                <a:blip r:embed="rId4"/>
                <a:stretch>
                  <a:fillRect r="-546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A8644F6-FDC1-7E61-3389-44D5C70395BB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904446" y="2597150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CC01602-407C-2717-F33D-2844AA20B33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>
            <a:off x="5859121" y="2597150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itle 1">
            <a:extLst>
              <a:ext uri="{FF2B5EF4-FFF2-40B4-BE49-F238E27FC236}">
                <a16:creationId xmlns:a16="http://schemas.microsoft.com/office/drawing/2014/main" id="{3499C475-0C7B-0D36-9BD3-F5FDD67D297C}"/>
              </a:ext>
            </a:extLst>
          </p:cNvPr>
          <p:cNvSpPr txBox="1">
            <a:spLocks/>
          </p:cNvSpPr>
          <p:nvPr/>
        </p:nvSpPr>
        <p:spPr>
          <a:xfrm>
            <a:off x="6645797" y="3604732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A4D1296-D398-1ABE-1368-A1D67CF51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21866"/>
              </p:ext>
            </p:extLst>
          </p:nvPr>
        </p:nvGraphicFramePr>
        <p:xfrm>
          <a:off x="6651321" y="4454875"/>
          <a:ext cx="2780007" cy="4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03040" progId="Equation.DSMT4">
                  <p:embed/>
                </p:oleObj>
              </mc:Choice>
              <mc:Fallback>
                <p:oleObj name="Equation" r:id="rId5" imgW="138420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A4D1296-D398-1ABE-1368-A1D67CF510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1321" y="4454875"/>
                        <a:ext cx="2780007" cy="4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74607D6-994A-2141-DC9B-8A769E8B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93402"/>
              </p:ext>
            </p:extLst>
          </p:nvPr>
        </p:nvGraphicFramePr>
        <p:xfrm>
          <a:off x="6677959" y="5078226"/>
          <a:ext cx="4747690" cy="90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457200" progId="Equation.DSMT4">
                  <p:embed/>
                </p:oleObj>
              </mc:Choice>
              <mc:Fallback>
                <p:oleObj name="Equation" r:id="rId7" imgW="2400120" imgH="4572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74607D6-994A-2141-DC9B-8A769E8BF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7959" y="5078226"/>
                        <a:ext cx="4747690" cy="90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C5D2990-27E2-6378-E68B-501ABD697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97492"/>
              </p:ext>
            </p:extLst>
          </p:nvPr>
        </p:nvGraphicFramePr>
        <p:xfrm>
          <a:off x="6645798" y="4044019"/>
          <a:ext cx="2933043" cy="4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203040" progId="Equation.DSMT4">
                  <p:embed/>
                </p:oleObj>
              </mc:Choice>
              <mc:Fallback>
                <p:oleObj name="Equation" r:id="rId9" imgW="146016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C5D2990-27E2-6378-E68B-501ABD697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798" y="4044019"/>
                        <a:ext cx="2933043" cy="4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-up of a puppy&#10;&#10;AI-generated content may be incorrect.">
            <a:extLst>
              <a:ext uri="{FF2B5EF4-FFF2-40B4-BE49-F238E27FC236}">
                <a16:creationId xmlns:a16="http://schemas.microsoft.com/office/drawing/2014/main" id="{B13C5548-2D74-F5C1-D773-1D1A390E0A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20876">
            <a:off x="7237653" y="595149"/>
            <a:ext cx="2425978" cy="219456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2765BCE-226D-ED7B-1543-9CD790E5A013}"/>
              </a:ext>
            </a:extLst>
          </p:cNvPr>
          <p:cNvCxnSpPr/>
          <p:nvPr/>
        </p:nvCxnSpPr>
        <p:spPr>
          <a:xfrm flipV="1">
            <a:off x="1478468" y="710489"/>
            <a:ext cx="0" cy="237862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E1D85C2-EDDB-D01E-F18F-3377A5C35D87}"/>
              </a:ext>
            </a:extLst>
          </p:cNvPr>
          <p:cNvCxnSpPr>
            <a:cxnSpLocks/>
          </p:cNvCxnSpPr>
          <p:nvPr/>
        </p:nvCxnSpPr>
        <p:spPr>
          <a:xfrm>
            <a:off x="1467902" y="3089109"/>
            <a:ext cx="2780007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D85077E-1707-718B-65BA-E583B20A755F}"/>
              </a:ext>
            </a:extLst>
          </p:cNvPr>
          <p:cNvCxnSpPr>
            <a:cxnSpLocks/>
          </p:cNvCxnSpPr>
          <p:nvPr/>
        </p:nvCxnSpPr>
        <p:spPr>
          <a:xfrm flipV="1">
            <a:off x="7601475" y="428625"/>
            <a:ext cx="0" cy="2660484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46FDB52-5109-623B-EF22-4AD19F286B9F}"/>
              </a:ext>
            </a:extLst>
          </p:cNvPr>
          <p:cNvCxnSpPr>
            <a:cxnSpLocks/>
          </p:cNvCxnSpPr>
          <p:nvPr/>
        </p:nvCxnSpPr>
        <p:spPr>
          <a:xfrm>
            <a:off x="7590909" y="3089109"/>
            <a:ext cx="2780007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AF1DD3D-C525-CDD0-BAE6-2CE7F9235EFE}"/>
              </a:ext>
            </a:extLst>
          </p:cNvPr>
          <p:cNvGrpSpPr/>
          <p:nvPr/>
        </p:nvGrpSpPr>
        <p:grpSpPr>
          <a:xfrm rot="20554881">
            <a:off x="6878225" y="256528"/>
            <a:ext cx="3084612" cy="2948035"/>
            <a:chOff x="9309010" y="-41369"/>
            <a:chExt cx="3084612" cy="2948035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41A0D2E-C310-E139-FE32-B473D1CD04F2}"/>
                </a:ext>
              </a:extLst>
            </p:cNvPr>
            <p:cNvCxnSpPr>
              <a:cxnSpLocks/>
            </p:cNvCxnSpPr>
            <p:nvPr/>
          </p:nvCxnSpPr>
          <p:spPr>
            <a:xfrm rot="1045119" flipH="1" flipV="1">
              <a:off x="9309010" y="-41369"/>
              <a:ext cx="756543" cy="247389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4EAD67-AE1F-165E-B4D1-6F203787B73B}"/>
                </a:ext>
              </a:extLst>
            </p:cNvPr>
            <p:cNvCxnSpPr>
              <a:cxnSpLocks/>
            </p:cNvCxnSpPr>
            <p:nvPr/>
          </p:nvCxnSpPr>
          <p:spPr>
            <a:xfrm rot="1045119" flipV="1">
              <a:off x="9726314" y="2104182"/>
              <a:ext cx="2667308" cy="802484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00A32C9-0281-A5C3-3A28-78F6021A8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03195"/>
              </p:ext>
            </p:extLst>
          </p:nvPr>
        </p:nvGraphicFramePr>
        <p:xfrm>
          <a:off x="8440955" y="2832330"/>
          <a:ext cx="1762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BB62D7B-797A-95F6-A119-2A80B74BD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0955" y="2832330"/>
                        <a:ext cx="176212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29">
            <a:extLst>
              <a:ext uri="{FF2B5EF4-FFF2-40B4-BE49-F238E27FC236}">
                <a16:creationId xmlns:a16="http://schemas.microsoft.com/office/drawing/2014/main" id="{3223C50B-68BC-4B73-BB42-E9CE65949CC1}"/>
              </a:ext>
            </a:extLst>
          </p:cNvPr>
          <p:cNvSpPr/>
          <p:nvPr/>
        </p:nvSpPr>
        <p:spPr>
          <a:xfrm rot="4104928">
            <a:off x="8102136" y="2935985"/>
            <a:ext cx="387763" cy="179165"/>
          </a:xfrm>
          <a:prstGeom prst="arc">
            <a:avLst>
              <a:gd name="adj1" fmla="val 12686186"/>
              <a:gd name="adj2" fmla="val 19326354"/>
            </a:avLst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3CF8CDF-02F3-DAE7-14B1-E2A1B1175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65091"/>
              </p:ext>
            </p:extLst>
          </p:nvPr>
        </p:nvGraphicFramePr>
        <p:xfrm>
          <a:off x="1044095" y="4121150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203040" progId="Equation.DSMT4">
                  <p:embed/>
                </p:oleObj>
              </mc:Choice>
              <mc:Fallback>
                <p:oleObj name="Equation" r:id="rId13" imgW="135864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A6DFBA9-DB38-F486-E42F-4986D8F52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4095" y="4121150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9CA319A-7453-1082-971B-8C901374F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0140"/>
              </p:ext>
            </p:extLst>
          </p:nvPr>
        </p:nvGraphicFramePr>
        <p:xfrm>
          <a:off x="1044094" y="4464484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640" imgH="203040" progId="Equation.DSMT4">
                  <p:embed/>
                </p:oleObj>
              </mc:Choice>
              <mc:Fallback>
                <p:oleObj name="Equation" r:id="rId15" imgW="135864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1CE03FC-163B-D58A-0A28-0C4E79D49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4094" y="4464484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0AE8EF5-1367-D650-294F-B4FD71E32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2612"/>
              </p:ext>
            </p:extLst>
          </p:nvPr>
        </p:nvGraphicFramePr>
        <p:xfrm>
          <a:off x="985149" y="5126122"/>
          <a:ext cx="4327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98600" imgH="457200" progId="Equation.DSMT4">
                  <p:embed/>
                </p:oleObj>
              </mc:Choice>
              <mc:Fallback>
                <p:oleObj name="Equation" r:id="rId17" imgW="22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5149" y="5126122"/>
                        <a:ext cx="43275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6482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B6866-96B1-9363-5752-F389E06F4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ing</a:t>
            </a:r>
          </a:p>
        </p:txBody>
      </p:sp>
      <p:pic>
        <p:nvPicPr>
          <p:cNvPr id="5" name="Picture 4" descr="A close-up of a puppy&#10;&#10;AI-generated content may be incorrect.">
            <a:extLst>
              <a:ext uri="{FF2B5EF4-FFF2-40B4-BE49-F238E27FC236}">
                <a16:creationId xmlns:a16="http://schemas.microsoft.com/office/drawing/2014/main" id="{D115248E-8C49-BBCB-388D-215AC54827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044" y="894549"/>
            <a:ext cx="2423160" cy="3396994"/>
          </a:xfrm>
          <a:prstGeom prst="rect">
            <a:avLst/>
          </a:prstGeom>
        </p:spPr>
      </p:pic>
      <p:pic>
        <p:nvPicPr>
          <p:cNvPr id="6" name="Picture 5" descr="A close-up of a puppy&#10;&#10;AI-generated content may be incorrect.">
            <a:extLst>
              <a:ext uri="{FF2B5EF4-FFF2-40B4-BE49-F238E27FC236}">
                <a16:creationId xmlns:a16="http://schemas.microsoft.com/office/drawing/2014/main" id="{474DF913-D5A5-7B8D-F214-67C83BF29A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E461732D-4D0B-207E-C48A-333168B2D5E2}"/>
              </a:ext>
            </a:extLst>
          </p:cNvPr>
          <p:cNvGrpSpPr/>
          <p:nvPr/>
        </p:nvGrpSpPr>
        <p:grpSpPr>
          <a:xfrm flipV="1">
            <a:off x="1467902" y="894549"/>
            <a:ext cx="2780007" cy="2378620"/>
            <a:chOff x="1467902" y="710489"/>
            <a:chExt cx="2780007" cy="2378620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28F8F79-97AC-D9CC-6E98-5C879880F9A1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957D2D9-1CC6-B84C-7A4B-DA9BD13B789D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43CA7D3-AAFD-9346-EA15-590D2067F3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6752" y="894549"/>
            <a:ext cx="3087695" cy="2194560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30D7D5B2-CA38-A150-6353-1F97908E35DA}"/>
              </a:ext>
            </a:extLst>
          </p:cNvPr>
          <p:cNvGrpSpPr/>
          <p:nvPr/>
        </p:nvGrpSpPr>
        <p:grpSpPr>
          <a:xfrm flipV="1">
            <a:off x="5122043" y="894549"/>
            <a:ext cx="2780007" cy="2378620"/>
            <a:chOff x="1467902" y="710489"/>
            <a:chExt cx="2780007" cy="2378620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E6C34E8-E771-DA9D-D104-7AD9209A13A5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13F5DC5-A680-944C-7430-B7E19818D54C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2E9F964-819A-90A5-BD61-DD09C44977C3}"/>
              </a:ext>
            </a:extLst>
          </p:cNvPr>
          <p:cNvGrpSpPr/>
          <p:nvPr/>
        </p:nvGrpSpPr>
        <p:grpSpPr>
          <a:xfrm flipV="1">
            <a:off x="8786752" y="894549"/>
            <a:ext cx="2780007" cy="2378620"/>
            <a:chOff x="1467902" y="710489"/>
            <a:chExt cx="2780007" cy="2378620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6945892-0DA3-CDD8-8CBA-F71FEB687C35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19F5BA62-59FD-52D9-A9C2-F91FD05EB1DE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2" name="Title 1">
            <a:extLst>
              <a:ext uri="{FF2B5EF4-FFF2-40B4-BE49-F238E27FC236}">
                <a16:creationId xmlns:a16="http://schemas.microsoft.com/office/drawing/2014/main" id="{9D8A912F-5DD3-3921-A9BD-4C051B7869AB}"/>
              </a:ext>
            </a:extLst>
          </p:cNvPr>
          <p:cNvSpPr txBox="1">
            <a:spLocks/>
          </p:cNvSpPr>
          <p:nvPr/>
        </p:nvSpPr>
        <p:spPr>
          <a:xfrm>
            <a:off x="1626607" y="3283873"/>
            <a:ext cx="2277839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9D0D1FC4-E092-4670-09EC-AD6EB2D3DCE6}"/>
              </a:ext>
            </a:extLst>
          </p:cNvPr>
          <p:cNvSpPr txBox="1">
            <a:spLocks/>
          </p:cNvSpPr>
          <p:nvPr/>
        </p:nvSpPr>
        <p:spPr>
          <a:xfrm>
            <a:off x="5267365" y="4486307"/>
            <a:ext cx="2277839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Skew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E66ABE4E-D26F-EE03-25A8-7FA88AD18566}"/>
              </a:ext>
            </a:extLst>
          </p:cNvPr>
          <p:cNvSpPr txBox="1">
            <a:spLocks/>
          </p:cNvSpPr>
          <p:nvPr/>
        </p:nvSpPr>
        <p:spPr>
          <a:xfrm>
            <a:off x="9191679" y="3399368"/>
            <a:ext cx="2556625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Skew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C1045D0-F16A-F004-31C4-3E3CEE301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90182"/>
              </p:ext>
            </p:extLst>
          </p:nvPr>
        </p:nvGraphicFramePr>
        <p:xfrm>
          <a:off x="8785740" y="3868793"/>
          <a:ext cx="2962564" cy="160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927000" progId="Equation.DSMT4">
                  <p:embed/>
                </p:oleObj>
              </mc:Choice>
              <mc:Fallback>
                <p:oleObj name="Equation" r:id="rId5" imgW="1714320" imgH="9270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3CF8CDF-02F3-DAE7-14B1-E2A1B1175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5740" y="3868793"/>
                        <a:ext cx="2962564" cy="160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EA09780-20EA-6DBC-06CB-B249A498B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89275"/>
              </p:ext>
            </p:extLst>
          </p:nvPr>
        </p:nvGraphicFramePr>
        <p:xfrm>
          <a:off x="4843463" y="4856163"/>
          <a:ext cx="2982912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927000" progId="Equation.DSMT4">
                  <p:embed/>
                </p:oleObj>
              </mc:Choice>
              <mc:Fallback>
                <p:oleObj name="Equation" r:id="rId7" imgW="1726920" imgH="9270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C1045D0-F16A-F004-31C4-3E3CEE301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3463" y="4856163"/>
                        <a:ext cx="2982912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3128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B66BE-A42F-D0B1-F6CB-F2B4C2F94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x2 Linear Transform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28DB88-2B96-AF67-7EA4-56E5C996B0EF}"/>
              </a:ext>
            </a:extLst>
          </p:cNvPr>
          <p:cNvSpPr txBox="1"/>
          <p:nvPr/>
        </p:nvSpPr>
        <p:spPr>
          <a:xfrm>
            <a:off x="335360" y="756605"/>
            <a:ext cx="61867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y transformation of the form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E1FA9B-15B9-E473-45C8-72D27AA90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99666"/>
              </p:ext>
            </p:extLst>
          </p:nvPr>
        </p:nvGraphicFramePr>
        <p:xfrm>
          <a:off x="3749432" y="1129701"/>
          <a:ext cx="3108570" cy="115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8581" imgH="465695" progId="Equation.DSMT4">
                  <p:embed/>
                </p:oleObj>
              </mc:Choice>
              <mc:Fallback>
                <p:oleObj name="Equation" r:id="rId2" imgW="1248581" imgH="465695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9432" y="1129701"/>
                        <a:ext cx="3108570" cy="115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0762861-1563-41E0-444B-1C2C91B0EDC7}"/>
              </a:ext>
            </a:extLst>
          </p:cNvPr>
          <p:cNvSpPr txBox="1"/>
          <p:nvPr/>
        </p:nvSpPr>
        <p:spPr>
          <a:xfrm>
            <a:off x="335360" y="2421282"/>
            <a:ext cx="61867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rigin maps to the orig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nes map to 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rallel lines remain parall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losed under composi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1AF540E-3B4E-5011-4899-25FE51D60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35876"/>
              </p:ext>
            </p:extLst>
          </p:nvPr>
        </p:nvGraphicFramePr>
        <p:xfrm>
          <a:off x="677301" y="3755873"/>
          <a:ext cx="154781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685800" progId="Equation.DSMT4">
                  <p:embed/>
                </p:oleObj>
              </mc:Choice>
              <mc:Fallback>
                <p:oleObj name="Equation" r:id="rId4" imgW="62208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E1FA9B-15B9-E473-45C8-72D27AA905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301" y="3755873"/>
                        <a:ext cx="1547813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>
            <a:extLst>
              <a:ext uri="{FF2B5EF4-FFF2-40B4-BE49-F238E27FC236}">
                <a16:creationId xmlns:a16="http://schemas.microsoft.com/office/drawing/2014/main" id="{D16408BD-F5FA-E32F-F34D-A33A1A98F27D}"/>
              </a:ext>
            </a:extLst>
          </p:cNvPr>
          <p:cNvSpPr/>
          <p:nvPr/>
        </p:nvSpPr>
        <p:spPr>
          <a:xfrm>
            <a:off x="2225114" y="3826822"/>
            <a:ext cx="222738" cy="1594338"/>
          </a:xfrm>
          <a:prstGeom prst="rightBrace">
            <a:avLst>
              <a:gd name="adj1" fmla="val 87445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BFF5BF-C70B-4009-FB2C-80714EEA4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63655"/>
              </p:ext>
            </p:extLst>
          </p:nvPr>
        </p:nvGraphicFramePr>
        <p:xfrm>
          <a:off x="2587399" y="4348631"/>
          <a:ext cx="5568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228600" progId="Equation.DSMT4">
                  <p:embed/>
                </p:oleObj>
              </mc:Choice>
              <mc:Fallback>
                <p:oleObj name="Equation" r:id="rId6" imgW="2234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1AF540E-3B4E-5011-4899-25FE51D60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7399" y="4348631"/>
                        <a:ext cx="55689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68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Translation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08062"/>
              </p:ext>
            </p:extLst>
          </p:nvPr>
        </p:nvGraphicFramePr>
        <p:xfrm>
          <a:off x="1918334" y="4388077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8334" y="4388077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57412"/>
              </p:ext>
            </p:extLst>
          </p:nvPr>
        </p:nvGraphicFramePr>
        <p:xfrm>
          <a:off x="1863401" y="4789275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3401" y="4789275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D4F422B-864E-6F8B-875D-2C32D39E5605}"/>
              </a:ext>
            </a:extLst>
          </p:cNvPr>
          <p:cNvGrpSpPr/>
          <p:nvPr/>
        </p:nvGrpSpPr>
        <p:grpSpPr>
          <a:xfrm>
            <a:off x="1907768" y="668700"/>
            <a:ext cx="8376463" cy="3308277"/>
            <a:chOff x="1478468" y="383852"/>
            <a:chExt cx="8376463" cy="3308277"/>
          </a:xfrm>
        </p:grpSpPr>
        <p:pic>
          <p:nvPicPr>
            <p:cNvPr id="13" name="Picture 12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AC496B13-DE82-EB7B-2044-7904C850B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8468" y="894549"/>
              <a:ext cx="2425978" cy="2194560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3B06140-63B5-63BC-1CA9-0381BB4CE4EB}"/>
                </a:ext>
              </a:extLst>
            </p:cNvPr>
            <p:cNvSpPr/>
            <p:nvPr/>
          </p:nvSpPr>
          <p:spPr>
            <a:xfrm>
              <a:off x="4766227" y="1763229"/>
              <a:ext cx="1092894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(u, v)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59C808-797C-0BF9-922F-B76FAF44C5B8}"/>
                </a:ext>
              </a:extLst>
            </p:cNvPr>
            <p:cNvCxnSpPr>
              <a:cxnSpLocks/>
              <a:stCxn id="13" idx="3"/>
              <a:endCxn id="19" idx="1"/>
            </p:cNvCxnSpPr>
            <p:nvPr/>
          </p:nvCxnSpPr>
          <p:spPr>
            <a:xfrm>
              <a:off x="3904446" y="1991829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8AEC128-079B-DB3D-1107-2FCF85D904E8}"/>
                </a:ext>
              </a:extLst>
            </p:cNvPr>
            <p:cNvSpPr/>
            <p:nvPr/>
          </p:nvSpPr>
          <p:spPr>
            <a:xfrm>
              <a:off x="2830538" y="2254325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2FDA23-46F7-FFA6-D475-D23B065BE8B2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>
              <a:off x="5859121" y="1991829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/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i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, y)</a:t>
                  </a: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  <a:blipFill>
                  <a:blip r:embed="rId8"/>
                  <a:stretch>
                    <a:fillRect r="-543" b="-88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A8644F6-FDC1-7E61-3389-44D5C70395BB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3904446" y="2597150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CC01602-407C-2717-F33D-2844AA20B330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>
              <a:off x="5859121" y="2597150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068205"/>
                    </p:ext>
                  </p:extLst>
                </p:nvPr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068205"/>
                    </p:ext>
                  </p:extLst>
                </p:nvPr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34680" imgH="253800" progId="Equation.DSMT4">
                        <p:embed/>
                      </p:oleObj>
                    </mc:Choice>
                    <mc:Fallback>
                      <p:oleObj name="Equation" r:id="rId11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3343257"/>
                    </p:ext>
                  </p:extLst>
                </p:nvPr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672840" imgH="253800" progId="Equation.DSMT4">
                        <p:embed/>
                      </p:oleObj>
                    </mc:Choice>
                    <mc:Fallback>
                      <p:oleObj name="Equation" r:id="rId13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3343257"/>
                    </p:ext>
                  </p:extLst>
                </p:nvPr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672840" imgH="253800" progId="Equation.DSMT4">
                        <p:embed/>
                      </p:oleObj>
                    </mc:Choice>
                    <mc:Fallback>
                      <p:oleObj name="Equation" r:id="rId15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4" name="Picture 3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6310023E-D83A-693D-1721-127B16E67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6109" y="894549"/>
              <a:ext cx="2425977" cy="2194560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D60F6E3-405E-F1C4-2B36-51EBC572D574}"/>
                </a:ext>
              </a:extLst>
            </p:cNvPr>
            <p:cNvGrpSpPr/>
            <p:nvPr/>
          </p:nvGrpSpPr>
          <p:grpSpPr>
            <a:xfrm flipV="1">
              <a:off x="1478468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47E66C5D-97A8-DB2E-0FF7-26A0FFEE33C9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116F8D3B-DFF4-DCC2-D516-F66F58FF6B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ED54CF8-7A8C-2663-345D-6CA132C507F6}"/>
                </a:ext>
              </a:extLst>
            </p:cNvPr>
            <p:cNvGrpSpPr/>
            <p:nvPr/>
          </p:nvGrpSpPr>
          <p:grpSpPr>
            <a:xfrm flipV="1">
              <a:off x="6716109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B389F28-89CB-31A5-8449-4471C1CFC2A5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F6BC1AF-4BD6-C410-776A-218E3A439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716A576-1296-1A5C-ADF9-3F9EB06414BD}"/>
                </a:ext>
              </a:extLst>
            </p:cNvPr>
            <p:cNvGrpSpPr/>
            <p:nvPr/>
          </p:nvGrpSpPr>
          <p:grpSpPr>
            <a:xfrm flipV="1">
              <a:off x="7074924" y="1110837"/>
              <a:ext cx="2780007" cy="2378620"/>
              <a:chOff x="1467902" y="710489"/>
              <a:chExt cx="2780007" cy="2378620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F5527AD-396E-4B7C-0781-9FAD4C02A767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DD039F-38F9-C1AC-3186-E6898CE652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FFC103E-5671-4F1B-7A6D-C1A72E7A8A7E}"/>
                </a:ext>
              </a:extLst>
            </p:cNvPr>
            <p:cNvSpPr/>
            <p:nvPr/>
          </p:nvSpPr>
          <p:spPr>
            <a:xfrm>
              <a:off x="8410952" y="2442956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0F85E86-F871-69B5-2A8F-B3BD22CE7972}"/>
                </a:ext>
              </a:extLst>
            </p:cNvPr>
            <p:cNvCxnSpPr/>
            <p:nvPr/>
          </p:nvCxnSpPr>
          <p:spPr>
            <a:xfrm flipH="1">
              <a:off x="6716109" y="1110837"/>
              <a:ext cx="358815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D0E1A42-C6AC-59B7-929D-D89C1A42A294}"/>
                </a:ext>
              </a:extLst>
            </p:cNvPr>
            <p:cNvCxnSpPr/>
            <p:nvPr/>
          </p:nvCxnSpPr>
          <p:spPr>
            <a:xfrm flipV="1">
              <a:off x="7085490" y="891071"/>
              <a:ext cx="0" cy="20311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5246371"/>
                    </p:ext>
                  </p:extLst>
                </p:nvPr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39680" imgH="241200" progId="Equation.DSMT4">
                        <p:embed/>
                      </p:oleObj>
                    </mc:Choice>
                    <mc:Fallback>
                      <p:oleObj name="Equation" r:id="rId18" imgW="139680" imgH="24120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C168F7E9-8E3F-7088-D7E1-69569F951E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5246371"/>
                    </p:ext>
                  </p:extLst>
                </p:nvPr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139680" imgH="241200" progId="Equation.DSMT4">
                        <p:embed/>
                      </p:oleObj>
                    </mc:Choice>
                    <mc:Fallback>
                      <p:oleObj name="Equation" r:id="rId20" imgW="139680" imgH="24120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C168F7E9-8E3F-7088-D7E1-69569F951E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774734"/>
                    </p:ext>
                  </p:extLst>
                </p:nvPr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139680" imgH="228600" progId="Equation.DSMT4">
                        <p:embed/>
                      </p:oleObj>
                    </mc:Choice>
                    <mc:Fallback>
                      <p:oleObj name="Equation" r:id="rId22" imgW="1396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8E3FC034-954E-28AA-080E-4940155F92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774734"/>
                    </p:ext>
                  </p:extLst>
                </p:nvPr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139680" imgH="228600" progId="Equation.DSMT4">
                        <p:embed/>
                      </p:oleObj>
                    </mc:Choice>
                    <mc:Fallback>
                      <p:oleObj name="Equation" r:id="rId24" imgW="1396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8E3FC034-954E-28AA-080E-4940155F92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0" name="Title 1">
            <a:extLst>
              <a:ext uri="{FF2B5EF4-FFF2-40B4-BE49-F238E27FC236}">
                <a16:creationId xmlns:a16="http://schemas.microsoft.com/office/drawing/2014/main" id="{07D8DD86-6572-BDB4-8861-31EB00B9834A}"/>
              </a:ext>
            </a:extLst>
          </p:cNvPr>
          <p:cNvSpPr txBox="1">
            <a:spLocks/>
          </p:cNvSpPr>
          <p:nvPr/>
        </p:nvSpPr>
        <p:spPr>
          <a:xfrm>
            <a:off x="880874" y="5771310"/>
            <a:ext cx="10430252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Translation can’t be expressed as 2x2 matrix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BD9A720-D213-3F66-5377-83726C97C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70604"/>
              </p:ext>
            </p:extLst>
          </p:nvPr>
        </p:nvGraphicFramePr>
        <p:xfrm>
          <a:off x="7545422" y="4388077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228600" progId="Equation.DSMT4">
                  <p:embed/>
                </p:oleObj>
              </mc:Choice>
              <mc:Fallback>
                <p:oleObj name="Equation" r:id="rId26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45422" y="4388077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B5E5067-5E32-3F72-B18C-CE22BD54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585068"/>
              </p:ext>
            </p:extLst>
          </p:nvPr>
        </p:nvGraphicFramePr>
        <p:xfrm>
          <a:off x="7514790" y="4786344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41200" progId="Equation.DSMT4">
                  <p:embed/>
                </p:oleObj>
              </mc:Choice>
              <mc:Fallback>
                <p:oleObj name="Equation" r:id="rId28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14790" y="4786344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>
            <a:extLst>
              <a:ext uri="{FF2B5EF4-FFF2-40B4-BE49-F238E27FC236}">
                <a16:creationId xmlns:a16="http://schemas.microsoft.com/office/drawing/2014/main" id="{57D42BCC-9E41-874F-6376-0DFF3BCFE21C}"/>
              </a:ext>
            </a:extLst>
          </p:cNvPr>
          <p:cNvSpPr txBox="1">
            <a:spLocks/>
          </p:cNvSpPr>
          <p:nvPr/>
        </p:nvSpPr>
        <p:spPr>
          <a:xfrm>
            <a:off x="1834287" y="404857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734B9400-B62E-D0E7-C124-B03AAD398892}"/>
              </a:ext>
            </a:extLst>
          </p:cNvPr>
          <p:cNvSpPr txBox="1">
            <a:spLocks/>
          </p:cNvSpPr>
          <p:nvPr/>
        </p:nvSpPr>
        <p:spPr>
          <a:xfrm>
            <a:off x="7435990" y="404857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CDE27E6-FC30-9665-29F1-3A82FA5EF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94509"/>
              </p:ext>
            </p:extLst>
          </p:nvPr>
        </p:nvGraphicFramePr>
        <p:xfrm>
          <a:off x="9647085" y="912138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BD9A720-D213-3F66-5377-83726C97C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647085" y="912138"/>
                        <a:ext cx="1968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1BB01AF-6292-95E8-1A2F-D67CD5F5C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4430"/>
              </p:ext>
            </p:extLst>
          </p:nvPr>
        </p:nvGraphicFramePr>
        <p:xfrm>
          <a:off x="6818313" y="3270250"/>
          <a:ext cx="2174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80" imgH="164880" progId="Equation.DSMT4">
                  <p:embed/>
                </p:oleObj>
              </mc:Choice>
              <mc:Fallback>
                <p:oleObj name="Equation" r:id="rId32" imgW="139680" imgH="164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CDE27E6-FC30-9665-29F1-3A82FA5E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18313" y="3270250"/>
                        <a:ext cx="2174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088A090-AF52-C00C-AF5B-CABA56809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4430"/>
              </p:ext>
            </p:extLst>
          </p:nvPr>
        </p:nvGraphicFramePr>
        <p:xfrm>
          <a:off x="1559520" y="3212595"/>
          <a:ext cx="2174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1BB01AF-6292-95E8-1A2F-D67CD5F5C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59520" y="3212595"/>
                        <a:ext cx="2174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9783466-171B-903C-6788-AC7859043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94509"/>
              </p:ext>
            </p:extLst>
          </p:nvPr>
        </p:nvGraphicFramePr>
        <p:xfrm>
          <a:off x="4333746" y="850427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0" imgH="139680" progId="Equation.DSMT4">
                  <p:embed/>
                </p:oleObj>
              </mc:Choice>
              <mc:Fallback>
                <p:oleObj name="Equation" r:id="rId35" imgW="126720" imgH="1396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CDE27E6-FC30-9665-29F1-3A82FA5E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33746" y="850427"/>
                        <a:ext cx="1968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8360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>
            <a:extLst>
              <a:ext uri="{FF2B5EF4-FFF2-40B4-BE49-F238E27FC236}">
                <a16:creationId xmlns:a16="http://schemas.microsoft.com/office/drawing/2014/main" id="{F4F74EDC-BEF9-0B29-4F5F-4225908396DA}"/>
              </a:ext>
            </a:extLst>
          </p:cNvPr>
          <p:cNvGrpSpPr/>
          <p:nvPr/>
        </p:nvGrpSpPr>
        <p:grpSpPr>
          <a:xfrm>
            <a:off x="7097933" y="1124542"/>
            <a:ext cx="4695825" cy="4802982"/>
            <a:chOff x="7097933" y="1124542"/>
            <a:chExt cx="4695825" cy="4802982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81EC26F5-6999-6B79-6878-F4967105F7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683" y="1317424"/>
              <a:ext cx="0" cy="291891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41BD9D5B-E4DB-0982-00FA-7ED0201092BD}"/>
                </a:ext>
              </a:extLst>
            </p:cNvPr>
            <p:cNvCxnSpPr/>
            <p:nvPr/>
          </p:nvCxnSpPr>
          <p:spPr>
            <a:xfrm>
              <a:off x="8526683" y="4236334"/>
              <a:ext cx="31242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AE8B008-D88C-35DB-1191-95FABB5879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97933" y="4236334"/>
              <a:ext cx="1428750" cy="1403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EA80078-025D-6F1E-46A4-8DBB11EA9880}"/>
                </a:ext>
              </a:extLst>
            </p:cNvPr>
            <p:cNvCxnSpPr>
              <a:cxnSpLocks/>
            </p:cNvCxnSpPr>
            <p:nvPr/>
          </p:nvCxnSpPr>
          <p:spPr>
            <a:xfrm>
              <a:off x="9815331" y="3032567"/>
              <a:ext cx="0" cy="171875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6118F7A-35AC-4346-853D-AE2814DDA0D6}"/>
                </a:ext>
              </a:extLst>
            </p:cNvPr>
            <p:cNvCxnSpPr/>
            <p:nvPr/>
          </p:nvCxnSpPr>
          <p:spPr>
            <a:xfrm>
              <a:off x="8526683" y="4236333"/>
              <a:ext cx="1288648" cy="51499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F39BE52-A910-BA62-A7D8-999DAE538FEE}"/>
                </a:ext>
              </a:extLst>
            </p:cNvPr>
            <p:cNvCxnSpPr/>
            <p:nvPr/>
          </p:nvCxnSpPr>
          <p:spPr>
            <a:xfrm flipH="1">
              <a:off x="8008523" y="4751326"/>
              <a:ext cx="1806808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C6E45730-DBF9-C808-AB32-AD0D4C0D9AB5}"/>
                </a:ext>
              </a:extLst>
            </p:cNvPr>
            <p:cNvCxnSpPr/>
            <p:nvPr/>
          </p:nvCxnSpPr>
          <p:spPr>
            <a:xfrm flipV="1">
              <a:off x="9818498" y="4236333"/>
              <a:ext cx="514993" cy="51499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E142B66C-A3A1-AA98-3546-E2F4742399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368730"/>
                </p:ext>
              </p:extLst>
            </p:nvPr>
          </p:nvGraphicFramePr>
          <p:xfrm>
            <a:off x="7237633" y="5511599"/>
            <a:ext cx="2603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37633" y="5511599"/>
                          <a:ext cx="260350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2F7AC9EE-285F-1C7B-2F37-8A6FF88DC1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2201001"/>
                </p:ext>
              </p:extLst>
            </p:nvPr>
          </p:nvGraphicFramePr>
          <p:xfrm>
            <a:off x="11508008" y="4257474"/>
            <a:ext cx="28575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203040" progId="Equation.DSMT4">
                    <p:embed/>
                  </p:oleObj>
                </mc:Choice>
                <mc:Fallback>
                  <p:oleObj name="Equation" r:id="rId5" imgW="139680" imgH="20304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E142B66C-A3A1-AA98-3546-E2F4742399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08008" y="4257474"/>
                          <a:ext cx="285750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A3453EE0-284B-634C-6B40-EF26F921FE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999067"/>
                </p:ext>
              </p:extLst>
            </p:nvPr>
          </p:nvGraphicFramePr>
          <p:xfrm>
            <a:off x="8196483" y="1124542"/>
            <a:ext cx="25876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2F7AC9EE-285F-1C7B-2F37-8A6FF88DC1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96483" y="1124542"/>
                          <a:ext cx="258763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BADC722-C9EE-A4DC-DFDA-95E324803B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84159"/>
                </p:ext>
              </p:extLst>
            </p:nvPr>
          </p:nvGraphicFramePr>
          <p:xfrm>
            <a:off x="7989432" y="2282302"/>
            <a:ext cx="488697" cy="29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160" imgH="164880" progId="Equation.DSMT4">
                    <p:embed/>
                  </p:oleObj>
                </mc:Choice>
                <mc:Fallback>
                  <p:oleObj name="Equation" r:id="rId9" imgW="317160" imgH="16488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A3453EE0-284B-634C-6B40-EF26F921FE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89432" y="2282302"/>
                          <a:ext cx="488697" cy="291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50CE4A24-C3FA-4C3A-DEEE-F60B43084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ous Coordinates</a:t>
            </a:r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FBD56989-1D3B-4E25-B2D2-B69FDF5CE40F}"/>
              </a:ext>
            </a:extLst>
          </p:cNvPr>
          <p:cNvSpPr/>
          <p:nvPr/>
        </p:nvSpPr>
        <p:spPr>
          <a:xfrm>
            <a:off x="7028185" y="1988935"/>
            <a:ext cx="4492523" cy="1474789"/>
          </a:xfrm>
          <a:prstGeom prst="parallelogram">
            <a:avLst>
              <a:gd name="adj" fmla="val 100276"/>
            </a:avLst>
          </a:prstGeom>
          <a:solidFill>
            <a:srgbClr val="C3D69B">
              <a:alpha val="5019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C5CBE4-8F2D-D30B-9C60-70EB3E2DAF33}"/>
              </a:ext>
            </a:extLst>
          </p:cNvPr>
          <p:cNvCxnSpPr/>
          <p:nvPr/>
        </p:nvCxnSpPr>
        <p:spPr>
          <a:xfrm>
            <a:off x="8526683" y="2517574"/>
            <a:ext cx="1288648" cy="51499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FE0CCA3-F23B-8E4F-F68A-A1B182731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11316"/>
              </p:ext>
            </p:extLst>
          </p:nvPr>
        </p:nvGraphicFramePr>
        <p:xfrm>
          <a:off x="11477846" y="2487412"/>
          <a:ext cx="285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77846" y="2487412"/>
                        <a:ext cx="2857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F4FAFA7-16DB-B742-A1DF-56317D436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31878"/>
              </p:ext>
            </p:extLst>
          </p:nvPr>
        </p:nvGraphicFramePr>
        <p:xfrm>
          <a:off x="7238036" y="3829171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FE0CCA3-F23B-8E4F-F68A-A1B182731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8036" y="3829171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F8AFE2B-4D1D-E281-9DF5-D6AFAFA8F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03788"/>
              </p:ext>
            </p:extLst>
          </p:nvPr>
        </p:nvGraphicFramePr>
        <p:xfrm>
          <a:off x="9872163" y="2943026"/>
          <a:ext cx="583384" cy="28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BADC722-C9EE-A4DC-DFDA-95E324803B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72163" y="2943026"/>
                        <a:ext cx="583384" cy="28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itle 1">
                <a:extLst>
                  <a:ext uri="{FF2B5EF4-FFF2-40B4-BE49-F238E27FC236}">
                    <a16:creationId xmlns:a16="http://schemas.microsoft.com/office/drawing/2014/main" id="{41E3D79A-F66A-34EA-6D90-9A2E05C876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8674" y="703613"/>
                <a:ext cx="7553688" cy="5127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1219200" rtl="0" eaLnBrk="1" latinLnBrk="1" hangingPunct="1">
                  <a:spcBef>
                    <a:spcPct val="0"/>
                  </a:spcBef>
                  <a:buNone/>
                  <a:defRPr sz="2665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homogenous representation of a 2D point P(x, y) is a 3D point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acc>
                      </m:e>
                    </m:d>
                  </m:oMath>
                </a14:m>
                <a:endParaRPr lang="en-US" sz="1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third coordinat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fictitious such that:</a:t>
                </a:r>
              </a:p>
            </p:txBody>
          </p:sp>
        </mc:Choice>
        <mc:Fallback xmlns="">
          <p:sp>
            <p:nvSpPr>
              <p:cNvPr id="51" name="Title 1">
                <a:extLst>
                  <a:ext uri="{FF2B5EF4-FFF2-40B4-BE49-F238E27FC236}">
                    <a16:creationId xmlns:a16="http://schemas.microsoft.com/office/drawing/2014/main" id="{41E3D79A-F66A-34EA-6D90-9A2E05C87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74" y="703613"/>
                <a:ext cx="7553688" cy="512711"/>
              </a:xfrm>
              <a:prstGeom prst="rect">
                <a:avLst/>
              </a:prstGeom>
              <a:blipFill>
                <a:blip r:embed="rId17"/>
                <a:stretch>
                  <a:fillRect l="-726" t="-17647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B4B832-B97D-92C7-74E0-9121FC6B9459}"/>
              </a:ext>
            </a:extLst>
          </p:cNvPr>
          <p:cNvCxnSpPr>
            <a:cxnSpLocks/>
          </p:cNvCxnSpPr>
          <p:nvPr/>
        </p:nvCxnSpPr>
        <p:spPr>
          <a:xfrm flipH="1">
            <a:off x="7097933" y="2517574"/>
            <a:ext cx="1428750" cy="14033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800F0AA-D673-43C5-F7C5-0F5CD930E456}"/>
              </a:ext>
            </a:extLst>
          </p:cNvPr>
          <p:cNvCxnSpPr/>
          <p:nvPr/>
        </p:nvCxnSpPr>
        <p:spPr>
          <a:xfrm>
            <a:off x="8526683" y="2517574"/>
            <a:ext cx="31242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2B3BBFE-985E-2CB4-A965-171FD09DF717}"/>
              </a:ext>
            </a:extLst>
          </p:cNvPr>
          <p:cNvGrpSpPr/>
          <p:nvPr/>
        </p:nvGrpSpPr>
        <p:grpSpPr>
          <a:xfrm>
            <a:off x="8526683" y="1936549"/>
            <a:ext cx="2273300" cy="2299784"/>
            <a:chOff x="8526683" y="1936549"/>
            <a:chExt cx="2273300" cy="2299784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9604DAEE-6B18-CFFC-B869-263CA96BC1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683" y="2092123"/>
              <a:ext cx="2273300" cy="21442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28B5FA23-F2F6-DE5A-294B-F55BDFC2A6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590875"/>
                </p:ext>
              </p:extLst>
            </p:nvPr>
          </p:nvGraphicFramePr>
          <p:xfrm>
            <a:off x="10312672" y="1936549"/>
            <a:ext cx="2857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312672" y="1936549"/>
                          <a:ext cx="28575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780CA59-BFE7-4095-66A0-D25781D47D9B}"/>
              </a:ext>
            </a:extLst>
          </p:cNvPr>
          <p:cNvGrpSpPr/>
          <p:nvPr/>
        </p:nvGrpSpPr>
        <p:grpSpPr>
          <a:xfrm>
            <a:off x="9050474" y="3617315"/>
            <a:ext cx="708025" cy="378659"/>
            <a:chOff x="9055100" y="3629779"/>
            <a:chExt cx="708025" cy="378659"/>
          </a:xfrm>
        </p:grpSpPr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8D0F88F4-D9E4-4485-0DA2-118B402EA2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159790"/>
                </p:ext>
              </p:extLst>
            </p:nvPr>
          </p:nvGraphicFramePr>
          <p:xfrm>
            <a:off x="9055100" y="3705225"/>
            <a:ext cx="70802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09480" imgH="228600" progId="Equation.DSMT4">
                    <p:embed/>
                  </p:oleObj>
                </mc:Choice>
                <mc:Fallback>
                  <p:oleObj name="Equation" r:id="rId20" imgW="609480" imgH="22860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F8AFE2B-4D1D-E281-9DF5-D6AFAFA8FB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055100" y="3705225"/>
                          <a:ext cx="708025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01DB3E31-0906-1CB5-340F-65B0BC04C087}"/>
                </a:ext>
              </a:extLst>
            </p:cNvPr>
            <p:cNvSpPr/>
            <p:nvPr/>
          </p:nvSpPr>
          <p:spPr>
            <a:xfrm>
              <a:off x="9094606" y="3629779"/>
              <a:ext cx="91440" cy="9144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Oval 46">
            <a:extLst>
              <a:ext uri="{FF2B5EF4-FFF2-40B4-BE49-F238E27FC236}">
                <a16:creationId xmlns:a16="http://schemas.microsoft.com/office/drawing/2014/main" id="{D901A376-515B-475D-5CE3-0AB7A15FAF73}"/>
              </a:ext>
            </a:extLst>
          </p:cNvPr>
          <p:cNvSpPr/>
          <p:nvPr/>
        </p:nvSpPr>
        <p:spPr>
          <a:xfrm>
            <a:off x="9758499" y="2986848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38D2876-55C0-DB56-478C-A7F84FE8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40783"/>
              </p:ext>
            </p:extLst>
          </p:nvPr>
        </p:nvGraphicFramePr>
        <p:xfrm>
          <a:off x="420901" y="1379785"/>
          <a:ext cx="7794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393480" progId="Equation.DSMT4">
                  <p:embed/>
                </p:oleObj>
              </mc:Choice>
              <mc:Fallback>
                <p:oleObj name="Equation" r:id="rId22" imgW="38088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0901" y="1379785"/>
                        <a:ext cx="77946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81DA1F0-A446-AB8B-F746-1BFD0F48A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89772"/>
              </p:ext>
            </p:extLst>
          </p:nvPr>
        </p:nvGraphicFramePr>
        <p:xfrm>
          <a:off x="2189924" y="1404914"/>
          <a:ext cx="8064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393480" progId="Equation.DSMT4">
                  <p:embed/>
                </p:oleObj>
              </mc:Choice>
              <mc:Fallback>
                <p:oleObj name="Equation" r:id="rId24" imgW="39348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38D2876-55C0-DB56-478C-A7F84FE82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9924" y="1404914"/>
                        <a:ext cx="806450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95DC18F-8FCC-7CE8-D966-D8BEF0375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45922"/>
              </p:ext>
            </p:extLst>
          </p:nvPr>
        </p:nvGraphicFramePr>
        <p:xfrm>
          <a:off x="4389160" y="1209201"/>
          <a:ext cx="2158401" cy="145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6360" imgH="711000" progId="Equation.DSMT4">
                  <p:embed/>
                </p:oleObj>
              </mc:Choice>
              <mc:Fallback>
                <p:oleObj name="Equation" r:id="rId26" imgW="1206360" imgH="7110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38D2876-55C0-DB56-478C-A7F84FE82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89160" y="1209201"/>
                        <a:ext cx="2158401" cy="145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itle 1">
                <a:extLst>
                  <a:ext uri="{FF2B5EF4-FFF2-40B4-BE49-F238E27FC236}">
                    <a16:creationId xmlns:a16="http://schemas.microsoft.com/office/drawing/2014/main" id="{0508A5D2-085B-6D34-6D46-5D47807344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9699" y="2771453"/>
                <a:ext cx="7553688" cy="5127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1219200" rtl="0" eaLnBrk="1" latinLnBrk="1" hangingPunct="1">
                  <a:spcBef>
                    <a:spcPct val="0"/>
                  </a:spcBef>
                  <a:buNone/>
                  <a:defRPr sz="2665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r>
                  <a:rPr lang="en-US" sz="18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With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  <m:r>
                      <a:rPr lang="en-US" sz="1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itle 1">
                <a:extLst>
                  <a:ext uri="{FF2B5EF4-FFF2-40B4-BE49-F238E27FC236}">
                    <a16:creationId xmlns:a16="http://schemas.microsoft.com/office/drawing/2014/main" id="{0508A5D2-085B-6D34-6D46-5D4780734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699" y="2771453"/>
                <a:ext cx="7553688" cy="512711"/>
              </a:xfrm>
              <a:prstGeom prst="rect">
                <a:avLst/>
              </a:prstGeom>
              <a:blipFill>
                <a:blip r:embed="rId28"/>
                <a:stretch>
                  <a:fillRect l="-646" t="-19048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578D05B-0B03-7878-AF0B-1184756B9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77264"/>
              </p:ext>
            </p:extLst>
          </p:nvPr>
        </p:nvGraphicFramePr>
        <p:xfrm>
          <a:off x="1976438" y="2517775"/>
          <a:ext cx="18732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93760" imgH="711000" progId="Equation.DSMT4">
                  <p:embed/>
                </p:oleObj>
              </mc:Choice>
              <mc:Fallback>
                <p:oleObj name="Equation" r:id="rId29" imgW="1193760" imgH="7110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E95DC18F-8FCC-7CE8-D966-D8BEF0375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76438" y="2517775"/>
                        <a:ext cx="18732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>
            <a:extLst>
              <a:ext uri="{FF2B5EF4-FFF2-40B4-BE49-F238E27FC236}">
                <a16:creationId xmlns:a16="http://schemas.microsoft.com/office/drawing/2014/main" id="{4D1F1E77-0900-3CE1-E5C5-835BE9596577}"/>
              </a:ext>
            </a:extLst>
          </p:cNvPr>
          <p:cNvSpPr txBox="1">
            <a:spLocks/>
          </p:cNvSpPr>
          <p:nvPr/>
        </p:nvSpPr>
        <p:spPr>
          <a:xfrm>
            <a:off x="458847" y="4008932"/>
            <a:ext cx="7553688" cy="5127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3D coordinates system:</a:t>
            </a:r>
          </a:p>
          <a:p>
            <a:endParaRPr 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327AB1-2E01-5990-479E-022119FD0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78274"/>
              </p:ext>
            </p:extLst>
          </p:nvPr>
        </p:nvGraphicFramePr>
        <p:xfrm>
          <a:off x="406400" y="4452938"/>
          <a:ext cx="2511425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00200" imgH="939600" progId="Equation.DSMT4">
                  <p:embed/>
                </p:oleObj>
              </mc:Choice>
              <mc:Fallback>
                <p:oleObj name="Equation" r:id="rId31" imgW="1600200" imgH="9396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0578D05B-0B03-7878-AF0B-1184756B9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06400" y="4452938"/>
                        <a:ext cx="2511425" cy="168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26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Translation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08547"/>
              </p:ext>
            </p:extLst>
          </p:nvPr>
        </p:nvGraphicFramePr>
        <p:xfrm>
          <a:off x="2277565" y="3890923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565" y="3890923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83253"/>
              </p:ext>
            </p:extLst>
          </p:nvPr>
        </p:nvGraphicFramePr>
        <p:xfrm>
          <a:off x="2222632" y="4292121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632" y="4292121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D4F422B-864E-6F8B-875D-2C32D39E5605}"/>
              </a:ext>
            </a:extLst>
          </p:cNvPr>
          <p:cNvGrpSpPr/>
          <p:nvPr/>
        </p:nvGrpSpPr>
        <p:grpSpPr>
          <a:xfrm>
            <a:off x="2193518" y="213427"/>
            <a:ext cx="8376463" cy="3308277"/>
            <a:chOff x="1478468" y="383852"/>
            <a:chExt cx="8376463" cy="3308277"/>
          </a:xfrm>
        </p:grpSpPr>
        <p:pic>
          <p:nvPicPr>
            <p:cNvPr id="13" name="Picture 12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AC496B13-DE82-EB7B-2044-7904C850B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8468" y="894549"/>
              <a:ext cx="2425978" cy="2194560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3B06140-63B5-63BC-1CA9-0381BB4CE4EB}"/>
                </a:ext>
              </a:extLst>
            </p:cNvPr>
            <p:cNvSpPr/>
            <p:nvPr/>
          </p:nvSpPr>
          <p:spPr>
            <a:xfrm>
              <a:off x="4766227" y="1763229"/>
              <a:ext cx="1092894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(u, v)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59C808-797C-0BF9-922F-B76FAF44C5B8}"/>
                </a:ext>
              </a:extLst>
            </p:cNvPr>
            <p:cNvCxnSpPr>
              <a:cxnSpLocks/>
              <a:stCxn id="13" idx="3"/>
              <a:endCxn id="19" idx="1"/>
            </p:cNvCxnSpPr>
            <p:nvPr/>
          </p:nvCxnSpPr>
          <p:spPr>
            <a:xfrm>
              <a:off x="3904446" y="1991829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8AEC128-079B-DB3D-1107-2FCF85D904E8}"/>
                </a:ext>
              </a:extLst>
            </p:cNvPr>
            <p:cNvSpPr/>
            <p:nvPr/>
          </p:nvSpPr>
          <p:spPr>
            <a:xfrm>
              <a:off x="2830538" y="2254325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2FDA23-46F7-FFA6-D475-D23B065BE8B2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>
              <a:off x="5859121" y="1991829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/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i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, y)</a:t>
                  </a: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  <a:blipFill>
                  <a:blip r:embed="rId8"/>
                  <a:stretch>
                    <a:fillRect r="-1093" b="-7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A8644F6-FDC1-7E61-3389-44D5C70395BB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3904446" y="2597150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CC01602-407C-2717-F33D-2844AA20B330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>
              <a:off x="5859121" y="2597150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34680" imgH="253800" progId="Equation.DSMT4">
                        <p:embed/>
                      </p:oleObj>
                    </mc:Choice>
                    <mc:Fallback>
                      <p:oleObj name="Equation" r:id="rId11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672840" imgH="253800" progId="Equation.DSMT4">
                        <p:embed/>
                      </p:oleObj>
                    </mc:Choice>
                    <mc:Fallback>
                      <p:oleObj name="Equation" r:id="rId13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672840" imgH="253800" progId="Equation.DSMT4">
                        <p:embed/>
                      </p:oleObj>
                    </mc:Choice>
                    <mc:Fallback>
                      <p:oleObj name="Equation" r:id="rId15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4" name="Picture 3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6310023E-D83A-693D-1721-127B16E67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6109" y="894549"/>
              <a:ext cx="2425977" cy="2194560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D60F6E3-405E-F1C4-2B36-51EBC572D574}"/>
                </a:ext>
              </a:extLst>
            </p:cNvPr>
            <p:cNvGrpSpPr/>
            <p:nvPr/>
          </p:nvGrpSpPr>
          <p:grpSpPr>
            <a:xfrm flipV="1">
              <a:off x="1478468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47E66C5D-97A8-DB2E-0FF7-26A0FFEE33C9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116F8D3B-DFF4-DCC2-D516-F66F58FF6B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ED54CF8-7A8C-2663-345D-6CA132C507F6}"/>
                </a:ext>
              </a:extLst>
            </p:cNvPr>
            <p:cNvGrpSpPr/>
            <p:nvPr/>
          </p:nvGrpSpPr>
          <p:grpSpPr>
            <a:xfrm flipV="1">
              <a:off x="6716109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B389F28-89CB-31A5-8449-4471C1CFC2A5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F6BC1AF-4BD6-C410-776A-218E3A439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716A576-1296-1A5C-ADF9-3F9EB06414BD}"/>
                </a:ext>
              </a:extLst>
            </p:cNvPr>
            <p:cNvGrpSpPr/>
            <p:nvPr/>
          </p:nvGrpSpPr>
          <p:grpSpPr>
            <a:xfrm flipV="1">
              <a:off x="7074924" y="1110837"/>
              <a:ext cx="2780007" cy="2378620"/>
              <a:chOff x="1467902" y="710489"/>
              <a:chExt cx="2780007" cy="2378620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F5527AD-396E-4B7C-0781-9FAD4C02A767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DD039F-38F9-C1AC-3186-E6898CE652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FFC103E-5671-4F1B-7A6D-C1A72E7A8A7E}"/>
                </a:ext>
              </a:extLst>
            </p:cNvPr>
            <p:cNvSpPr/>
            <p:nvPr/>
          </p:nvSpPr>
          <p:spPr>
            <a:xfrm>
              <a:off x="8410952" y="2442956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0F85E86-F871-69B5-2A8F-B3BD22CE7972}"/>
                </a:ext>
              </a:extLst>
            </p:cNvPr>
            <p:cNvCxnSpPr/>
            <p:nvPr/>
          </p:nvCxnSpPr>
          <p:spPr>
            <a:xfrm flipH="1">
              <a:off x="6716109" y="1110837"/>
              <a:ext cx="358815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D0E1A42-C6AC-59B7-929D-D89C1A42A294}"/>
                </a:ext>
              </a:extLst>
            </p:cNvPr>
            <p:cNvCxnSpPr/>
            <p:nvPr/>
          </p:nvCxnSpPr>
          <p:spPr>
            <a:xfrm flipV="1">
              <a:off x="7085490" y="891071"/>
              <a:ext cx="0" cy="20311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39680" imgH="241200" progId="Equation.DSMT4">
                        <p:embed/>
                      </p:oleObj>
                    </mc:Choice>
                    <mc:Fallback>
                      <p:oleObj name="Equation" r:id="rId18" imgW="139680" imgH="24120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E18E9B96-D71D-F929-03CE-0091719B20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139680" imgH="241200" progId="Equation.DSMT4">
                        <p:embed/>
                      </p:oleObj>
                    </mc:Choice>
                    <mc:Fallback>
                      <p:oleObj name="Equation" r:id="rId20" imgW="139680" imgH="24120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E18E9B96-D71D-F929-03CE-0091719B20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139680" imgH="228600" progId="Equation.DSMT4">
                        <p:embed/>
                      </p:oleObj>
                    </mc:Choice>
                    <mc:Fallback>
                      <p:oleObj name="Equation" r:id="rId22" imgW="139680" imgH="22860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463C072C-B5F5-6494-51FF-CCC8CAC3FA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139680" imgH="228600" progId="Equation.DSMT4">
                        <p:embed/>
                      </p:oleObj>
                    </mc:Choice>
                    <mc:Fallback>
                      <p:oleObj name="Equation" r:id="rId24" imgW="139680" imgH="22860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463C072C-B5F5-6494-51FF-CCC8CAC3FA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BD9A720-D213-3F66-5377-83726C97C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72634"/>
              </p:ext>
            </p:extLst>
          </p:nvPr>
        </p:nvGraphicFramePr>
        <p:xfrm>
          <a:off x="7545422" y="3836208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228600" progId="Equation.DSMT4">
                  <p:embed/>
                </p:oleObj>
              </mc:Choice>
              <mc:Fallback>
                <p:oleObj name="Equation" r:id="rId26" imgW="58392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BD9A720-D213-3F66-5377-83726C97C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45422" y="3836208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B5E5067-5E32-3F72-B18C-CE22BD54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62815"/>
              </p:ext>
            </p:extLst>
          </p:nvPr>
        </p:nvGraphicFramePr>
        <p:xfrm>
          <a:off x="7514790" y="4234475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41200" progId="Equation.DSMT4">
                  <p:embed/>
                </p:oleObj>
              </mc:Choice>
              <mc:Fallback>
                <p:oleObj name="Equation" r:id="rId28" imgW="58392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B5E5067-5E32-3F72-B18C-CE22BD540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14790" y="4234475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>
            <a:extLst>
              <a:ext uri="{FF2B5EF4-FFF2-40B4-BE49-F238E27FC236}">
                <a16:creationId xmlns:a16="http://schemas.microsoft.com/office/drawing/2014/main" id="{57D42BCC-9E41-874F-6376-0DFF3BCFE21C}"/>
              </a:ext>
            </a:extLst>
          </p:cNvPr>
          <p:cNvSpPr txBox="1">
            <a:spLocks/>
          </p:cNvSpPr>
          <p:nvPr/>
        </p:nvSpPr>
        <p:spPr>
          <a:xfrm>
            <a:off x="2193518" y="3551416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734B9400-B62E-D0E7-C124-B03AAD398892}"/>
              </a:ext>
            </a:extLst>
          </p:cNvPr>
          <p:cNvSpPr txBox="1">
            <a:spLocks/>
          </p:cNvSpPr>
          <p:nvPr/>
        </p:nvSpPr>
        <p:spPr>
          <a:xfrm>
            <a:off x="7435990" y="3496701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CD5BCC-4678-B060-F704-E48EE2507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09111"/>
              </p:ext>
            </p:extLst>
          </p:nvPr>
        </p:nvGraphicFramePr>
        <p:xfrm>
          <a:off x="1554163" y="4811713"/>
          <a:ext cx="2728912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3440" imgH="711000" progId="Equation.DSMT4">
                  <p:embed/>
                </p:oleObj>
              </mc:Choice>
              <mc:Fallback>
                <p:oleObj name="Equation" r:id="rId30" imgW="1333440" imgH="7110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554163" y="4811713"/>
                        <a:ext cx="2728912" cy="165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04597D4-5045-F241-2C32-81219B40A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24071"/>
              </p:ext>
            </p:extLst>
          </p:nvPr>
        </p:nvGraphicFramePr>
        <p:xfrm>
          <a:off x="7494588" y="4948238"/>
          <a:ext cx="243046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22360" imgH="711000" progId="Equation.DSMT4">
                  <p:embed/>
                </p:oleObj>
              </mc:Choice>
              <mc:Fallback>
                <p:oleObj name="Equation" r:id="rId32" imgW="142236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CD5BCC-4678-B060-F704-E48EE250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94588" y="4948238"/>
                        <a:ext cx="2430462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5200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9692B-7266-8494-BC69-873FB14EF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, Rot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AE3E91-74EB-8EE6-1CBF-5C89EBA42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2144"/>
              </p:ext>
            </p:extLst>
          </p:nvPr>
        </p:nvGraphicFramePr>
        <p:xfrm>
          <a:off x="533620" y="1491516"/>
          <a:ext cx="2266256" cy="130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711000" progId="Equation.DSMT4">
                  <p:embed/>
                </p:oleObj>
              </mc:Choice>
              <mc:Fallback>
                <p:oleObj name="Equation" r:id="rId2" imgW="140940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CD5BCC-4678-B060-F704-E48EE250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620" y="1491516"/>
                        <a:ext cx="2266256" cy="130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B9B1F0-C250-D043-1A41-48345F22F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03453"/>
              </p:ext>
            </p:extLst>
          </p:nvPr>
        </p:nvGraphicFramePr>
        <p:xfrm>
          <a:off x="3102478" y="1500063"/>
          <a:ext cx="2895779" cy="126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711000" progId="Equation.DSMT4">
                  <p:embed/>
                </p:oleObj>
              </mc:Choice>
              <mc:Fallback>
                <p:oleObj name="Equation" r:id="rId4" imgW="1625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2478" y="1500063"/>
                        <a:ext cx="2895779" cy="126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44E8ADCD-E53F-5803-5574-8BAC061A1310}"/>
              </a:ext>
            </a:extLst>
          </p:cNvPr>
          <p:cNvSpPr txBox="1">
            <a:spLocks/>
          </p:cNvSpPr>
          <p:nvPr/>
        </p:nvSpPr>
        <p:spPr>
          <a:xfrm>
            <a:off x="-699497" y="655240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A4A90B6-B9C2-6F35-052E-2A70E83973F8}"/>
              </a:ext>
            </a:extLst>
          </p:cNvPr>
          <p:cNvSpPr txBox="1">
            <a:spLocks/>
          </p:cNvSpPr>
          <p:nvPr/>
        </p:nvSpPr>
        <p:spPr>
          <a:xfrm>
            <a:off x="602469" y="10728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BB5052FD-3CE7-53F9-7643-732DBC2F1856}"/>
              </a:ext>
            </a:extLst>
          </p:cNvPr>
          <p:cNvSpPr txBox="1">
            <a:spLocks/>
          </p:cNvSpPr>
          <p:nvPr/>
        </p:nvSpPr>
        <p:spPr>
          <a:xfrm>
            <a:off x="3486088" y="10728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360CBF2-C53B-46E3-DD34-B15A9B023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471880"/>
              </p:ext>
            </p:extLst>
          </p:nvPr>
        </p:nvGraphicFramePr>
        <p:xfrm>
          <a:off x="396852" y="4337683"/>
          <a:ext cx="2733667" cy="109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711000" progId="Equation.DSMT4">
                  <p:embed/>
                </p:oleObj>
              </mc:Choice>
              <mc:Fallback>
                <p:oleObj name="Equation" r:id="rId6" imgW="201924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AE3E91-74EB-8EE6-1CBF-5C89EBA42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852" y="4337683"/>
                        <a:ext cx="2733667" cy="109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7048E9D-C898-1006-EB43-7D74B3208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4312"/>
              </p:ext>
            </p:extLst>
          </p:nvPr>
        </p:nvGraphicFramePr>
        <p:xfrm>
          <a:off x="3486088" y="4368083"/>
          <a:ext cx="3163377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711000" progId="Equation.DSMT4">
                  <p:embed/>
                </p:oleObj>
              </mc:Choice>
              <mc:Fallback>
                <p:oleObj name="Equation" r:id="rId8" imgW="201924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B9B1F0-C250-D043-1A41-48345F22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6088" y="4368083"/>
                        <a:ext cx="3163377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375406B5-451B-F994-2934-CE1E3E568F30}"/>
              </a:ext>
            </a:extLst>
          </p:cNvPr>
          <p:cNvSpPr txBox="1">
            <a:spLocks/>
          </p:cNvSpPr>
          <p:nvPr/>
        </p:nvSpPr>
        <p:spPr>
          <a:xfrm>
            <a:off x="-600829" y="3484567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A287C86F-2B55-3482-2501-AAD7E10D3ED1}"/>
              </a:ext>
            </a:extLst>
          </p:cNvPr>
          <p:cNvSpPr txBox="1">
            <a:spLocks/>
          </p:cNvSpPr>
          <p:nvPr/>
        </p:nvSpPr>
        <p:spPr>
          <a:xfrm>
            <a:off x="699406" y="39262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2570BF7E-23E2-DC5B-6FFA-D806AED33C1F}"/>
              </a:ext>
            </a:extLst>
          </p:cNvPr>
          <p:cNvSpPr txBox="1">
            <a:spLocks/>
          </p:cNvSpPr>
          <p:nvPr/>
        </p:nvSpPr>
        <p:spPr>
          <a:xfrm>
            <a:off x="4003497" y="394266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6BE12D-8340-4D30-5E64-45A3B8B94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80402"/>
              </p:ext>
            </p:extLst>
          </p:nvPr>
        </p:nvGraphicFramePr>
        <p:xfrm>
          <a:off x="7307588" y="2115206"/>
          <a:ext cx="22479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711000" progId="Equation.DSMT4">
                  <p:embed/>
                </p:oleObj>
              </mc:Choice>
              <mc:Fallback>
                <p:oleObj name="Equation" r:id="rId10" imgW="139680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AE3E91-74EB-8EE6-1CBF-5C89EBA42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7588" y="2115206"/>
                        <a:ext cx="2247900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84B3F41-8FC2-24DA-C85C-CF4CE9FB4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77298"/>
              </p:ext>
            </p:extLst>
          </p:nvPr>
        </p:nvGraphicFramePr>
        <p:xfrm>
          <a:off x="7268199" y="3554087"/>
          <a:ext cx="2326677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711000" progId="Equation.DSMT4">
                  <p:embed/>
                </p:oleObj>
              </mc:Choice>
              <mc:Fallback>
                <p:oleObj name="Equation" r:id="rId12" imgW="148572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B9B1F0-C250-D043-1A41-48345F22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8199" y="3554087"/>
                        <a:ext cx="2326677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947806F7-55A8-BE9C-DA1D-77578A08CCE9}"/>
              </a:ext>
            </a:extLst>
          </p:cNvPr>
          <p:cNvSpPr txBox="1">
            <a:spLocks/>
          </p:cNvSpPr>
          <p:nvPr/>
        </p:nvSpPr>
        <p:spPr>
          <a:xfrm>
            <a:off x="6252900" y="840002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ing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8171DCC-911F-5FB5-C851-E04DE2A1A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20369"/>
              </p:ext>
            </p:extLst>
          </p:nvPr>
        </p:nvGraphicFramePr>
        <p:xfrm>
          <a:off x="9731375" y="2127250"/>
          <a:ext cx="22669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711000" progId="Equation.DSMT4">
                  <p:embed/>
                </p:oleObj>
              </mc:Choice>
              <mc:Fallback>
                <p:oleObj name="Equation" r:id="rId14" imgW="140940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6BE12D-8340-4D30-5E64-45A3B8B94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31375" y="2127250"/>
                        <a:ext cx="2266950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362C36A-D131-D9DC-C892-D24B16CCD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11775"/>
              </p:ext>
            </p:extLst>
          </p:nvPr>
        </p:nvGraphicFramePr>
        <p:xfrm>
          <a:off x="9731375" y="3582988"/>
          <a:ext cx="23479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711000" progId="Equation.DSMT4">
                  <p:embed/>
                </p:oleObj>
              </mc:Choice>
              <mc:Fallback>
                <p:oleObj name="Equation" r:id="rId16" imgW="1498320" imgH="711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4B3F41-8FC2-24DA-C85C-CF4CE9FB4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31375" y="3582988"/>
                        <a:ext cx="234791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BA41FF0-9171-2301-7E0F-F8256053D235}"/>
              </a:ext>
            </a:extLst>
          </p:cNvPr>
          <p:cNvCxnSpPr>
            <a:cxnSpLocks/>
          </p:cNvCxnSpPr>
          <p:nvPr/>
        </p:nvCxnSpPr>
        <p:spPr>
          <a:xfrm flipH="1">
            <a:off x="9633647" y="1824810"/>
            <a:ext cx="19694" cy="33027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3" name="Title 1">
            <a:extLst>
              <a:ext uri="{FF2B5EF4-FFF2-40B4-BE49-F238E27FC236}">
                <a16:creationId xmlns:a16="http://schemas.microsoft.com/office/drawing/2014/main" id="{73EADE08-F4EF-D053-0D26-D617D60B98FD}"/>
              </a:ext>
            </a:extLst>
          </p:cNvPr>
          <p:cNvSpPr txBox="1">
            <a:spLocks/>
          </p:cNvSpPr>
          <p:nvPr/>
        </p:nvSpPr>
        <p:spPr>
          <a:xfrm>
            <a:off x="4728230" y="1626654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 along the X-axis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DD808BBE-8119-CF63-35DD-1D9E7041A8DC}"/>
              </a:ext>
            </a:extLst>
          </p:cNvPr>
          <p:cNvSpPr txBox="1">
            <a:spLocks/>
          </p:cNvSpPr>
          <p:nvPr/>
        </p:nvSpPr>
        <p:spPr>
          <a:xfrm>
            <a:off x="7161543" y="1626654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 along the Y-axis</a:t>
            </a:r>
          </a:p>
        </p:txBody>
      </p:sp>
    </p:spTree>
    <p:extLst>
      <p:ext uri="{BB962C8B-B14F-4D97-AF65-F5344CB8AC3E}">
        <p14:creationId xmlns:p14="http://schemas.microsoft.com/office/powerpoint/2010/main" val="40138229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B3646-C926-0E4E-7707-9A8D5FEE8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395F24-CDE9-2A48-C774-7CBE4C4A3682}"/>
              </a:ext>
            </a:extLst>
          </p:cNvPr>
          <p:cNvSpPr txBox="1"/>
          <p:nvPr/>
        </p:nvSpPr>
        <p:spPr>
          <a:xfrm>
            <a:off x="0" y="666867"/>
            <a:ext cx="117443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fine transformatio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linear composite operation, as it merges all linear geometric transformations (such as rotation, scaling, shear, and reflection) along with translation into a single matrix operation.</a:t>
            </a:r>
            <a:endParaRPr lang="en-US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A close-up of a puppy&#10;&#10;AI-generated content may be incorrect.">
            <a:extLst>
              <a:ext uri="{FF2B5EF4-FFF2-40B4-BE49-F238E27FC236}">
                <a16:creationId xmlns:a16="http://schemas.microsoft.com/office/drawing/2014/main" id="{1FDD8C4C-1BCA-223A-7DF8-A4E774FB849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840" y="1273658"/>
            <a:ext cx="1775638" cy="1606257"/>
          </a:xfrm>
          <a:prstGeom prst="rect">
            <a:avLst/>
          </a:prstGeom>
        </p:spPr>
      </p:pic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D8388257-F3D9-C74F-58AE-E5D7C360F2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71826">
            <a:off x="9327197" y="1076199"/>
            <a:ext cx="2546025" cy="2091709"/>
          </a:xfrm>
          <a:prstGeom prst="rect">
            <a:avLst/>
          </a:prstGeom>
          <a:scene3d>
            <a:camera prst="isometricRightUp"/>
            <a:lightRig rig="threePt" dir="t"/>
          </a:scene3d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1C7A6778-0D17-1DC7-A54F-E023DAE73A6E}"/>
              </a:ext>
            </a:extLst>
          </p:cNvPr>
          <p:cNvSpPr/>
          <p:nvPr/>
        </p:nvSpPr>
        <p:spPr>
          <a:xfrm>
            <a:off x="8544521" y="1872366"/>
            <a:ext cx="697550" cy="353943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0BF8C2-1C2B-B922-2F36-6FCF12C49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58916"/>
              </p:ext>
            </p:extLst>
          </p:nvPr>
        </p:nvGraphicFramePr>
        <p:xfrm>
          <a:off x="1945408" y="1979568"/>
          <a:ext cx="2879620" cy="132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711000" progId="Equation.DSMT4">
                  <p:embed/>
                </p:oleObj>
              </mc:Choice>
              <mc:Fallback>
                <p:oleObj name="Equation" r:id="rId4" imgW="1549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408" y="1979568"/>
                        <a:ext cx="2879620" cy="1321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82FAE0A1-EAA1-D3B6-4C0D-F96B5F85F89B}"/>
              </a:ext>
            </a:extLst>
          </p:cNvPr>
          <p:cNvSpPr/>
          <p:nvPr/>
        </p:nvSpPr>
        <p:spPr>
          <a:xfrm>
            <a:off x="2741583" y="2096214"/>
            <a:ext cx="1006998" cy="775504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6CCCA94-90EF-1D73-D2A9-4F252EE29F15}"/>
              </a:ext>
            </a:extLst>
          </p:cNvPr>
          <p:cNvCxnSpPr>
            <a:stCxn id="16" idx="0"/>
          </p:cNvCxnSpPr>
          <p:nvPr/>
        </p:nvCxnSpPr>
        <p:spPr>
          <a:xfrm flipH="1" flipV="1">
            <a:off x="2949929" y="1644803"/>
            <a:ext cx="295153" cy="451411"/>
          </a:xfrm>
          <a:prstGeom prst="line">
            <a:avLst/>
          </a:prstGeom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3CF4EE1-8897-A53A-D3E8-AE3857D6B77C}"/>
              </a:ext>
            </a:extLst>
          </p:cNvPr>
          <p:cNvCxnSpPr/>
          <p:nvPr/>
        </p:nvCxnSpPr>
        <p:spPr>
          <a:xfrm flipH="1">
            <a:off x="2536791" y="1644803"/>
            <a:ext cx="413138" cy="0"/>
          </a:xfrm>
          <a:prstGeom prst="line">
            <a:avLst/>
          </a:prstGeom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7C40562-038C-7055-E41B-03A56EB1CA45}"/>
              </a:ext>
            </a:extLst>
          </p:cNvPr>
          <p:cNvSpPr txBox="1"/>
          <p:nvPr/>
        </p:nvSpPr>
        <p:spPr>
          <a:xfrm>
            <a:off x="0" y="1394793"/>
            <a:ext cx="27671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, Scaling, Skewing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  <a:endParaRPr lang="en-US" sz="16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07FBAE-E8B8-167D-EF28-664DCC4E20CC}"/>
              </a:ext>
            </a:extLst>
          </p:cNvPr>
          <p:cNvSpPr/>
          <p:nvPr/>
        </p:nvSpPr>
        <p:spPr>
          <a:xfrm>
            <a:off x="3891861" y="2096214"/>
            <a:ext cx="357742" cy="775504"/>
          </a:xfrm>
          <a:prstGeom prst="rect">
            <a:avLst/>
          </a:prstGeom>
          <a:noFill/>
          <a:ln w="9525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1D906F7-874C-DA86-53DC-A21E84A6849A}"/>
              </a:ext>
            </a:extLst>
          </p:cNvPr>
          <p:cNvCxnSpPr/>
          <p:nvPr/>
        </p:nvCxnSpPr>
        <p:spPr>
          <a:xfrm flipV="1">
            <a:off x="4070732" y="1644803"/>
            <a:ext cx="178871" cy="451411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C89BE05-D3CF-9C00-2FE6-68D43F83E147}"/>
              </a:ext>
            </a:extLst>
          </p:cNvPr>
          <p:cNvCxnSpPr/>
          <p:nvPr/>
        </p:nvCxnSpPr>
        <p:spPr>
          <a:xfrm>
            <a:off x="4249603" y="1644803"/>
            <a:ext cx="477386" cy="0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F374289-DB75-DBEE-2BDF-BB00EF6AF190}"/>
              </a:ext>
            </a:extLst>
          </p:cNvPr>
          <p:cNvSpPr txBox="1"/>
          <p:nvPr/>
        </p:nvSpPr>
        <p:spPr>
          <a:xfrm>
            <a:off x="4642301" y="1430456"/>
            <a:ext cx="16022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F06F208-3A55-3361-8D75-A156E0DD4791}"/>
                  </a:ext>
                </a:extLst>
              </p:cNvPr>
              <p:cNvSpPr txBox="1"/>
              <p:nvPr/>
            </p:nvSpPr>
            <p:spPr>
              <a:xfrm>
                <a:off x="156600" y="3572947"/>
                <a:ext cx="6606149" cy="945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are 6 parameters to be determine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Need at least 3 matching point pairs from the original and the transformed images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F06F208-3A55-3361-8D75-A156E0DD4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00" y="3572947"/>
                <a:ext cx="6606149" cy="945259"/>
              </a:xfrm>
              <a:prstGeom prst="rect">
                <a:avLst/>
              </a:prstGeom>
              <a:blipFill>
                <a:blip r:embed="rId6"/>
                <a:stretch>
                  <a:fillRect l="-831" t="-3226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0223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B66BE-A42F-D0B1-F6CB-F2B4C2F94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28DB88-2B96-AF67-7EA4-56E5C996B0EF}"/>
              </a:ext>
            </a:extLst>
          </p:cNvPr>
          <p:cNvSpPr txBox="1"/>
          <p:nvPr/>
        </p:nvSpPr>
        <p:spPr>
          <a:xfrm>
            <a:off x="335360" y="756605"/>
            <a:ext cx="61867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y transformation of the form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762861-1563-41E0-444B-1C2C91B0EDC7}"/>
              </a:ext>
            </a:extLst>
          </p:cNvPr>
          <p:cNvSpPr txBox="1"/>
          <p:nvPr/>
        </p:nvSpPr>
        <p:spPr>
          <a:xfrm>
            <a:off x="335360" y="2421282"/>
            <a:ext cx="61867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rigin does not necessarily map to the orig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nes map to 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rallel lines remain parall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losed under composi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1AF540E-3B4E-5011-4899-25FE51D60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301" y="3755873"/>
          <a:ext cx="154781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685800" progId="Equation.DSMT4">
                  <p:embed/>
                </p:oleObj>
              </mc:Choice>
              <mc:Fallback>
                <p:oleObj name="Equation" r:id="rId3" imgW="62208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1AF540E-3B4E-5011-4899-25FE51D60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301" y="3755873"/>
                        <a:ext cx="1547813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>
            <a:extLst>
              <a:ext uri="{FF2B5EF4-FFF2-40B4-BE49-F238E27FC236}">
                <a16:creationId xmlns:a16="http://schemas.microsoft.com/office/drawing/2014/main" id="{D16408BD-F5FA-E32F-F34D-A33A1A98F27D}"/>
              </a:ext>
            </a:extLst>
          </p:cNvPr>
          <p:cNvSpPr/>
          <p:nvPr/>
        </p:nvSpPr>
        <p:spPr>
          <a:xfrm>
            <a:off x="2225114" y="3826822"/>
            <a:ext cx="222738" cy="1594338"/>
          </a:xfrm>
          <a:prstGeom prst="rightBrace">
            <a:avLst>
              <a:gd name="adj1" fmla="val 87445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BFF5BF-C70B-4009-FB2C-80714EEA4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399" y="4348631"/>
          <a:ext cx="5568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2BFF5BF-C70B-4009-FB2C-80714EEA4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7399" y="4348631"/>
                        <a:ext cx="55689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5FC96FA-09CF-61B1-0118-94DF384B3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3028"/>
              </p:ext>
            </p:extLst>
          </p:nvPr>
        </p:nvGraphicFramePr>
        <p:xfrm>
          <a:off x="4038666" y="973517"/>
          <a:ext cx="28797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79026" imgH="1321292" progId="Equation.DSMT4">
                  <p:embed/>
                </p:oleObj>
              </mc:Choice>
              <mc:Fallback>
                <p:oleObj name="Equation" r:id="rId7" imgW="2879026" imgH="13212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66" y="973517"/>
                        <a:ext cx="287972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868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304F9-9A44-AED6-430C-4721E6D2E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24A4428-4FD6-6663-F5B9-534047E442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522701"/>
              </p:ext>
            </p:extLst>
          </p:nvPr>
        </p:nvGraphicFramePr>
        <p:xfrm>
          <a:off x="686513" y="975119"/>
          <a:ext cx="11172112" cy="808882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523412">
                  <a:extLst>
                    <a:ext uri="{9D8B030D-6E8A-4147-A177-3AD203B41FA5}">
                      <a16:colId xmlns:a16="http://schemas.microsoft.com/office/drawing/2014/main" val="3764671087"/>
                    </a:ext>
                  </a:extLst>
                </a:gridCol>
                <a:gridCol w="5946267">
                  <a:extLst>
                    <a:ext uri="{9D8B030D-6E8A-4147-A177-3AD203B41FA5}">
                      <a16:colId xmlns:a16="http://schemas.microsoft.com/office/drawing/2014/main" val="2407458649"/>
                    </a:ext>
                  </a:extLst>
                </a:gridCol>
                <a:gridCol w="2702433">
                  <a:extLst>
                    <a:ext uri="{9D8B030D-6E8A-4147-A177-3AD203B41FA5}">
                      <a16:colId xmlns:a16="http://schemas.microsoft.com/office/drawing/2014/main" val="1949439589"/>
                    </a:ext>
                  </a:extLst>
                </a:gridCol>
              </a:tblGrid>
              <a:tr h="22403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ICS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ED TOPIC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9239333"/>
                  </a:ext>
                </a:extLst>
              </a:tr>
              <a:tr h="50408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/6/2025 – 20/6/2025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ometric Transfrom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ometric </a:t>
                      </a:r>
                      <a:r>
                        <a:rPr lang="en-US" sz="1400" b="1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from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2363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05032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D87055-EA9A-CCAD-981F-25D75C6747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pic>
        <p:nvPicPr>
          <p:cNvPr id="15" name="Picture 14" descr="A hand holding a white rabbit&#10;&#10;AI-generated content may be incorrect.">
            <a:extLst>
              <a:ext uri="{FF2B5EF4-FFF2-40B4-BE49-F238E27FC236}">
                <a16:creationId xmlns:a16="http://schemas.microsoft.com/office/drawing/2014/main" id="{F3BB4657-6C25-15E1-5C37-1B4FA13B96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29"/>
          <a:stretch/>
        </p:blipFill>
        <p:spPr>
          <a:xfrm>
            <a:off x="5675855" y="1000595"/>
            <a:ext cx="1952814" cy="132690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798358B-54D1-B6CA-A063-696B0126CA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95709">
            <a:off x="8854412" y="671221"/>
            <a:ext cx="2508046" cy="1716998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DC10EE3-28E7-DFD7-5C31-4E67E6360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80819"/>
              </p:ext>
            </p:extLst>
          </p:nvPr>
        </p:nvGraphicFramePr>
        <p:xfrm>
          <a:off x="180178" y="911127"/>
          <a:ext cx="3349081" cy="139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711000" progId="Equation.DSMT4">
                  <p:embed/>
                </p:oleObj>
              </mc:Choice>
              <mc:Fallback>
                <p:oleObj name="Equation" r:id="rId7" imgW="1701720" imgH="711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4B3F41-8FC2-24DA-C85C-CF4CE9FB4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178" y="911127"/>
                        <a:ext cx="3349081" cy="1399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row: Right 17">
            <a:extLst>
              <a:ext uri="{FF2B5EF4-FFF2-40B4-BE49-F238E27FC236}">
                <a16:creationId xmlns:a16="http://schemas.microsoft.com/office/drawing/2014/main" id="{ECDDC54B-4213-2413-762C-F05144CC46CD}"/>
              </a:ext>
            </a:extLst>
          </p:cNvPr>
          <p:cNvSpPr/>
          <p:nvPr/>
        </p:nvSpPr>
        <p:spPr>
          <a:xfrm>
            <a:off x="7875060" y="1425921"/>
            <a:ext cx="792975" cy="369524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56F390B-F652-FD45-1BBB-650E3F92C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84200"/>
              </p:ext>
            </p:extLst>
          </p:nvPr>
        </p:nvGraphicFramePr>
        <p:xfrm>
          <a:off x="3776663" y="1425575"/>
          <a:ext cx="1066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41200" progId="Equation.DSMT4">
                  <p:embed/>
                </p:oleObj>
              </mc:Choice>
              <mc:Fallback>
                <p:oleObj name="Equation" r:id="rId9" imgW="54576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C10EE3-28E7-DFD7-5C31-4E67E6360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6663" y="1425575"/>
                        <a:ext cx="10668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3302140-3C0B-A67E-2DC3-282BB27E96EA}"/>
              </a:ext>
            </a:extLst>
          </p:cNvPr>
          <p:cNvCxnSpPr>
            <a:cxnSpLocks/>
          </p:cNvCxnSpPr>
          <p:nvPr/>
        </p:nvCxnSpPr>
        <p:spPr>
          <a:xfrm>
            <a:off x="1533783" y="3634124"/>
            <a:ext cx="1818575" cy="292323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D394799-314C-6E8B-1813-7629FF35B31C}"/>
              </a:ext>
            </a:extLst>
          </p:cNvPr>
          <p:cNvCxnSpPr>
            <a:cxnSpLocks/>
          </p:cNvCxnSpPr>
          <p:nvPr/>
        </p:nvCxnSpPr>
        <p:spPr>
          <a:xfrm flipH="1">
            <a:off x="1973621" y="3011688"/>
            <a:ext cx="2011295" cy="331933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amera obscura and the beginnings of photography | Photoion">
            <a:extLst>
              <a:ext uri="{FF2B5EF4-FFF2-40B4-BE49-F238E27FC236}">
                <a16:creationId xmlns:a16="http://schemas.microsoft.com/office/drawing/2014/main" id="{F2E0DAF6-1554-029D-8DBA-48733435FE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5"/>
          <a:stretch/>
        </p:blipFill>
        <p:spPr bwMode="auto">
          <a:xfrm>
            <a:off x="7155203" y="3037990"/>
            <a:ext cx="4214832" cy="3015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DA867C47-5265-174C-BD64-39A38B782E66}"/>
              </a:ext>
            </a:extLst>
          </p:cNvPr>
          <p:cNvSpPr txBox="1"/>
          <p:nvPr/>
        </p:nvSpPr>
        <p:spPr>
          <a:xfrm>
            <a:off x="7875060" y="5973646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 obscura experiment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D96E6E7-C3C8-2AD2-CD22-58BA50C6FC6D}"/>
              </a:ext>
            </a:extLst>
          </p:cNvPr>
          <p:cNvCxnSpPr/>
          <p:nvPr/>
        </p:nvCxnSpPr>
        <p:spPr>
          <a:xfrm flipV="1">
            <a:off x="1533783" y="3011688"/>
            <a:ext cx="2451133" cy="622436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B46DA4C-EED2-8E0D-3F6E-42C5BEAA0DFE}"/>
              </a:ext>
            </a:extLst>
          </p:cNvPr>
          <p:cNvCxnSpPr/>
          <p:nvPr/>
        </p:nvCxnSpPr>
        <p:spPr>
          <a:xfrm flipH="1">
            <a:off x="2561216" y="3379473"/>
            <a:ext cx="60960" cy="304420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3AE88B0B-BC3C-5607-6256-E3B365A1CDE4}"/>
              </a:ext>
            </a:extLst>
          </p:cNvPr>
          <p:cNvCxnSpPr>
            <a:cxnSpLocks/>
          </p:cNvCxnSpPr>
          <p:nvPr/>
        </p:nvCxnSpPr>
        <p:spPr>
          <a:xfrm>
            <a:off x="1973621" y="6353628"/>
            <a:ext cx="1378737" cy="203727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3FE07B51-AC10-579C-E908-84BCA957E3E9}"/>
              </a:ext>
            </a:extLst>
          </p:cNvPr>
          <p:cNvSpPr/>
          <p:nvPr/>
        </p:nvSpPr>
        <p:spPr>
          <a:xfrm>
            <a:off x="2535199" y="5275840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E3F125F-4387-14D4-6DE1-3BBE734FCC4F}"/>
                  </a:ext>
                </a:extLst>
              </p:cNvPr>
              <p:cNvSpPr txBox="1"/>
              <p:nvPr/>
            </p:nvSpPr>
            <p:spPr>
              <a:xfrm>
                <a:off x="484792" y="3449458"/>
                <a:ext cx="10705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E3F125F-4387-14D4-6DE1-3BBE734FC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92" y="3449458"/>
                <a:ext cx="1070549" cy="369332"/>
              </a:xfrm>
              <a:prstGeom prst="rect">
                <a:avLst/>
              </a:prstGeom>
              <a:blipFill>
                <a:blip r:embed="rId12"/>
                <a:stretch>
                  <a:fillRect l="-514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28BEF6-5778-FF71-8FE4-F50130138DB7}"/>
                  </a:ext>
                </a:extLst>
              </p:cNvPr>
              <p:cNvSpPr txBox="1"/>
              <p:nvPr/>
            </p:nvSpPr>
            <p:spPr>
              <a:xfrm>
                <a:off x="845418" y="6089595"/>
                <a:ext cx="10758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28BEF6-5778-FF71-8FE4-F50130138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18" y="6089595"/>
                <a:ext cx="1075872" cy="369332"/>
              </a:xfrm>
              <a:prstGeom prst="rect">
                <a:avLst/>
              </a:prstGeom>
              <a:blipFill>
                <a:blip r:embed="rId13"/>
                <a:stretch>
                  <a:fillRect l="-511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9D83A60C-9FBB-88A2-D1E8-EB3B788F1F4D}"/>
              </a:ext>
            </a:extLst>
          </p:cNvPr>
          <p:cNvSpPr txBox="1"/>
          <p:nvPr/>
        </p:nvSpPr>
        <p:spPr>
          <a:xfrm>
            <a:off x="1858757" y="509117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0E7293F-7AEC-FF1D-7430-CE7635248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55754"/>
              </p:ext>
            </p:extLst>
          </p:nvPr>
        </p:nvGraphicFramePr>
        <p:xfrm>
          <a:off x="2430462" y="2918462"/>
          <a:ext cx="247541" cy="39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41200" progId="Equation.DSMT4">
                  <p:embed/>
                </p:oleObj>
              </mc:Choice>
              <mc:Fallback>
                <p:oleObj name="Equation" r:id="rId14" imgW="15228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56F390B-F652-FD45-1BBB-650E3F92C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0462" y="2918462"/>
                        <a:ext cx="247541" cy="39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0E8A165-7708-1646-DFD5-8B422F0C8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63207"/>
              </p:ext>
            </p:extLst>
          </p:nvPr>
        </p:nvGraphicFramePr>
        <p:xfrm>
          <a:off x="2367954" y="6465605"/>
          <a:ext cx="253054" cy="37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0E7293F-7AEC-FF1D-7430-CE7635248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7954" y="6465605"/>
                        <a:ext cx="253054" cy="372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0D001895-23B8-7AD5-2582-51F65A2359B8}"/>
              </a:ext>
            </a:extLst>
          </p:cNvPr>
          <p:cNvSpPr txBox="1"/>
          <p:nvPr/>
        </p:nvSpPr>
        <p:spPr>
          <a:xfrm>
            <a:off x="891718" y="2415728"/>
            <a:ext cx="230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raph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rix </a:t>
            </a:r>
          </a:p>
        </p:txBody>
      </p:sp>
      <p:sp>
        <p:nvSpPr>
          <p:cNvPr id="51" name="Left Brace 50">
            <a:extLst>
              <a:ext uri="{FF2B5EF4-FFF2-40B4-BE49-F238E27FC236}">
                <a16:creationId xmlns:a16="http://schemas.microsoft.com/office/drawing/2014/main" id="{815BDCA7-B3DF-6201-C5A3-A9BE6F9C2CD9}"/>
              </a:ext>
            </a:extLst>
          </p:cNvPr>
          <p:cNvSpPr/>
          <p:nvPr/>
        </p:nvSpPr>
        <p:spPr>
          <a:xfrm rot="16200000">
            <a:off x="1932729" y="1454862"/>
            <a:ext cx="131849" cy="1745268"/>
          </a:xfrm>
          <a:prstGeom prst="leftBrace">
            <a:avLst>
              <a:gd name="adj1" fmla="val 129337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92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DFA7FFC-225E-6DF8-0BAB-7FB507B3AF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6075" y="798739"/>
            <a:ext cx="5495925" cy="2038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F86D438-2076-825A-2EC9-AF70C56922F5}"/>
              </a:ext>
            </a:extLst>
          </p:cNvPr>
          <p:cNvSpPr txBox="1"/>
          <p:nvPr/>
        </p:nvSpPr>
        <p:spPr>
          <a:xfrm>
            <a:off x="335359" y="752805"/>
            <a:ext cx="71798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ine from P(x, y, z) pass through the origin C(0, 0, 0) have equation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4586BB-A116-B174-AFBF-2377F9612A85}"/>
              </a:ext>
            </a:extLst>
          </p:cNvPr>
          <p:cNvSpPr txBox="1"/>
          <p:nvPr/>
        </p:nvSpPr>
        <p:spPr>
          <a:xfrm>
            <a:off x="402034" y="1544069"/>
            <a:ext cx="56939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nd the image point P', we intersect this line with the image plane z′ = f</a:t>
            </a:r>
          </a:p>
        </p:txBody>
      </p:sp>
      <p:pic>
        <p:nvPicPr>
          <p:cNvPr id="17" name="Picture 16" descr="A black and white image of a musical note&#10;&#10;AI-generated content may be incorrect.">
            <a:extLst>
              <a:ext uri="{FF2B5EF4-FFF2-40B4-BE49-F238E27FC236}">
                <a16:creationId xmlns:a16="http://schemas.microsoft.com/office/drawing/2014/main" id="{40CE6BBD-8237-9E54-47D9-C38A4F8422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"/>
          <a:stretch/>
        </p:blipFill>
        <p:spPr>
          <a:xfrm>
            <a:off x="2347739" y="1910627"/>
            <a:ext cx="2486372" cy="64633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37F8518-CBF6-9B68-BEBC-A7601678BD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778" y="1122137"/>
            <a:ext cx="2886478" cy="419158"/>
          </a:xfrm>
          <a:prstGeom prst="rect">
            <a:avLst/>
          </a:prstGeom>
        </p:spPr>
      </p:pic>
      <p:pic>
        <p:nvPicPr>
          <p:cNvPr id="22" name="Picture 21" descr="A close-up of a number&#10;&#10;AI-generated content may be incorrect.">
            <a:extLst>
              <a:ext uri="{FF2B5EF4-FFF2-40B4-BE49-F238E27FC236}">
                <a16:creationId xmlns:a16="http://schemas.microsoft.com/office/drawing/2014/main" id="{972E01DA-DEC7-F5B2-6B1A-0B495CEFD4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239" y="2556958"/>
            <a:ext cx="2685000" cy="629158"/>
          </a:xfrm>
          <a:prstGeom prst="rect">
            <a:avLst/>
          </a:prstGeom>
        </p:spPr>
      </p:pic>
      <p:sp>
        <p:nvSpPr>
          <p:cNvPr id="23" name="Arrow: Right 22">
            <a:extLst>
              <a:ext uri="{FF2B5EF4-FFF2-40B4-BE49-F238E27FC236}">
                <a16:creationId xmlns:a16="http://schemas.microsoft.com/office/drawing/2014/main" id="{756729DA-FFF6-EFFE-FBBE-F23F53697421}"/>
              </a:ext>
            </a:extLst>
          </p:cNvPr>
          <p:cNvSpPr/>
          <p:nvPr/>
        </p:nvSpPr>
        <p:spPr>
          <a:xfrm>
            <a:off x="335359" y="2728123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AD8D18D-A7F6-3911-BB36-353BB1C68692}"/>
              </a:ext>
            </a:extLst>
          </p:cNvPr>
          <p:cNvSpPr txBox="1"/>
          <p:nvPr/>
        </p:nvSpPr>
        <p:spPr>
          <a:xfrm>
            <a:off x="639167" y="3259021"/>
            <a:ext cx="6176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ogeneous coordinates form:</a:t>
            </a: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3C61AB54-E985-C724-6EDE-8EFDA80EC8D3}"/>
              </a:ext>
            </a:extLst>
          </p:cNvPr>
          <p:cNvSpPr/>
          <p:nvPr/>
        </p:nvSpPr>
        <p:spPr>
          <a:xfrm>
            <a:off x="3847753" y="2762571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76291F1-C821-3AF2-843B-63684D885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82729"/>
              </p:ext>
            </p:extLst>
          </p:nvPr>
        </p:nvGraphicFramePr>
        <p:xfrm>
          <a:off x="4590888" y="2382849"/>
          <a:ext cx="1045056" cy="97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711000" progId="Equation.DSMT4">
                  <p:embed/>
                </p:oleObj>
              </mc:Choice>
              <mc:Fallback>
                <p:oleObj name="Equation" r:id="rId7" imgW="761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0888" y="2382849"/>
                        <a:ext cx="1045056" cy="974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6A26406-ADBA-6403-2ED9-9E41F3C16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4960"/>
              </p:ext>
            </p:extLst>
          </p:nvPr>
        </p:nvGraphicFramePr>
        <p:xfrm>
          <a:off x="760722" y="3764530"/>
          <a:ext cx="1045056" cy="97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711000" progId="Equation.DSMT4">
                  <p:embed/>
                </p:oleObj>
              </mc:Choice>
              <mc:Fallback>
                <p:oleObj name="Equation" r:id="rId9" imgW="761760" imgH="7110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76291F1-C821-3AF2-843B-63684D885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722" y="3764530"/>
                        <a:ext cx="1045056" cy="974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row: Right 42">
            <a:extLst>
              <a:ext uri="{FF2B5EF4-FFF2-40B4-BE49-F238E27FC236}">
                <a16:creationId xmlns:a16="http://schemas.microsoft.com/office/drawing/2014/main" id="{3AE028F5-97DC-21D2-5965-4BCEAA253FAA}"/>
              </a:ext>
            </a:extLst>
          </p:cNvPr>
          <p:cNvSpPr/>
          <p:nvPr/>
        </p:nvSpPr>
        <p:spPr>
          <a:xfrm>
            <a:off x="1835373" y="4109804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9C98375B-1F8E-D20A-F8DD-A5B594E5D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57196"/>
              </p:ext>
            </p:extLst>
          </p:nvPr>
        </p:nvGraphicFramePr>
        <p:xfrm>
          <a:off x="2484438" y="3774395"/>
          <a:ext cx="1028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711000" progId="Equation.DSMT4">
                  <p:embed/>
                </p:oleObj>
              </mc:Choice>
              <mc:Fallback>
                <p:oleObj name="Equation" r:id="rId11" imgW="749160" imgH="7110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6A26406-ADBA-6403-2ED9-9E41F3C16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4438" y="3774395"/>
                        <a:ext cx="10287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AE59AE6-78AE-DFF1-53AC-271CD207D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35434"/>
              </p:ext>
            </p:extLst>
          </p:nvPr>
        </p:nvGraphicFramePr>
        <p:xfrm>
          <a:off x="4156075" y="3739470"/>
          <a:ext cx="20050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0160" imgH="711000" progId="Equation.DSMT4">
                  <p:embed/>
                </p:oleObj>
              </mc:Choice>
              <mc:Fallback>
                <p:oleObj name="Equation" r:id="rId13" imgW="1460160" imgH="7110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9C98375B-1F8E-D20A-F8DD-A5B594E5D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56075" y="3739470"/>
                        <a:ext cx="2005013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row: Right 46">
            <a:extLst>
              <a:ext uri="{FF2B5EF4-FFF2-40B4-BE49-F238E27FC236}">
                <a16:creationId xmlns:a16="http://schemas.microsoft.com/office/drawing/2014/main" id="{4EB012C0-C802-F5A2-E8A0-97DDA0E53D10}"/>
              </a:ext>
            </a:extLst>
          </p:cNvPr>
          <p:cNvSpPr/>
          <p:nvPr/>
        </p:nvSpPr>
        <p:spPr>
          <a:xfrm>
            <a:off x="3590925" y="4109804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094AF7E-6832-39D0-414B-28B7EEF59FD7}"/>
              </a:ext>
            </a:extLst>
          </p:cNvPr>
          <p:cNvSpPr txBox="1"/>
          <p:nvPr/>
        </p:nvSpPr>
        <p:spPr>
          <a:xfrm>
            <a:off x="658138" y="5045905"/>
            <a:ext cx="6176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: </a:t>
            </a:r>
          </a:p>
        </p:txBody>
      </p:sp>
      <p:sp>
        <p:nvSpPr>
          <p:cNvPr id="50" name="Left Brace 49">
            <a:extLst>
              <a:ext uri="{FF2B5EF4-FFF2-40B4-BE49-F238E27FC236}">
                <a16:creationId xmlns:a16="http://schemas.microsoft.com/office/drawing/2014/main" id="{A74C1D58-5A92-1FBC-6975-EE2F9CEFFE52}"/>
              </a:ext>
            </a:extLst>
          </p:cNvPr>
          <p:cNvSpPr/>
          <p:nvPr/>
        </p:nvSpPr>
        <p:spPr>
          <a:xfrm rot="16200000">
            <a:off x="5200097" y="4288079"/>
            <a:ext cx="107788" cy="907730"/>
          </a:xfrm>
          <a:prstGeom prst="leftBrace">
            <a:avLst>
              <a:gd name="adj1" fmla="val 11403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0118F32-D196-800A-9958-0612E707260F}"/>
              </a:ext>
            </a:extLst>
          </p:cNvPr>
          <p:cNvSpPr txBox="1"/>
          <p:nvPr/>
        </p:nvSpPr>
        <p:spPr>
          <a:xfrm>
            <a:off x="4176450" y="4749120"/>
            <a:ext cx="21550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ion matrix</a:t>
            </a:r>
          </a:p>
        </p:txBody>
      </p:sp>
      <p:pic>
        <p:nvPicPr>
          <p:cNvPr id="55" name="Picture 54" descr="A number of lines with a number of lines&#10;&#10;AI-generated content may be incorrect.">
            <a:extLst>
              <a:ext uri="{FF2B5EF4-FFF2-40B4-BE49-F238E27FC236}">
                <a16:creationId xmlns:a16="http://schemas.microsoft.com/office/drawing/2014/main" id="{B01DE29E-FC38-C126-0C18-DC1E69EE978E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555" y="4894726"/>
            <a:ext cx="1448002" cy="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4321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1785141-D9A3-05F6-2F70-2A7BC6DFB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47474"/>
              </p:ext>
            </p:extLst>
          </p:nvPr>
        </p:nvGraphicFramePr>
        <p:xfrm>
          <a:off x="2464191" y="814667"/>
          <a:ext cx="62499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711000" progId="Equation.DSMT4">
                  <p:embed/>
                </p:oleObj>
              </mc:Choice>
              <mc:Fallback>
                <p:oleObj name="Equation" r:id="rId3" imgW="3174840" imgH="711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C10EE3-28E7-DFD7-5C31-4E67E6360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4191" y="814667"/>
                        <a:ext cx="6249988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E8D78EC-7259-E0C6-4981-0900D17CA87B}"/>
                  </a:ext>
                </a:extLst>
              </p:cNvPr>
              <p:cNvSpPr txBox="1"/>
              <p:nvPr/>
            </p:nvSpPr>
            <p:spPr>
              <a:xfrm>
                <a:off x="542818" y="2213255"/>
                <a:ext cx="11106364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teresting fact about the </a:t>
                </a:r>
                <a:r>
                  <a:rPr lang="en-US" sz="1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mograph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trix is that it has a scale ambiguity. Since the input and output image coordinates are represented using homogeneous coordinates, you can multiply the </a:t>
                </a:r>
                <a:r>
                  <a:rPr lang="en-US" sz="1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mograph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trix by any scalar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 output image coordinates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and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will be unaffected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We can normalize by setting a specific element to 1. →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has only 8 free parameters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3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1.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E8D78EC-7259-E0C6-4981-0900D17CA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18" y="2213255"/>
                <a:ext cx="11106364" cy="1477328"/>
              </a:xfrm>
              <a:prstGeom prst="rect">
                <a:avLst/>
              </a:prstGeom>
              <a:blipFill>
                <a:blip r:embed="rId5"/>
                <a:stretch>
                  <a:fillRect l="-439" t="-206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DBBFC2-B5EB-5536-F5D8-8C09C40A3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84816"/>
              </p:ext>
            </p:extLst>
          </p:nvPr>
        </p:nvGraphicFramePr>
        <p:xfrm>
          <a:off x="3859746" y="3911487"/>
          <a:ext cx="3488086" cy="216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1371600" progId="Equation.DSMT4">
                  <p:embed/>
                </p:oleObj>
              </mc:Choice>
              <mc:Fallback>
                <p:oleObj name="Equation" r:id="rId6" imgW="22096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9746" y="3911487"/>
                        <a:ext cx="3488086" cy="2165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9641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Key Viewpoints of Perspective Transformation</a:t>
            </a:r>
            <a:endParaRPr lang="en-US" sz="3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6CF5F5-C40B-F682-E7B3-7208A211ACB3}"/>
              </a:ext>
            </a:extLst>
          </p:cNvPr>
          <p:cNvSpPr txBox="1"/>
          <p:nvPr/>
        </p:nvSpPr>
        <p:spPr>
          <a:xfrm>
            <a:off x="241574" y="747319"/>
            <a:ext cx="1195042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 transformation to illustrate real 3D shape to 2D image plan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llel lines (that are not to parallel to the picture plane or not orthogonal to picture plane) converges to a Vanishing Point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 straight line in 3D is also mapped to a straight line in 2D image. </a:t>
            </a:r>
          </a:p>
        </p:txBody>
      </p:sp>
      <p:pic>
        <p:nvPicPr>
          <p:cNvPr id="6" name="Picture 5" descr="A train tracks going through a valley&#10;&#10;AI-generated content may be incorrect.">
            <a:extLst>
              <a:ext uri="{FF2B5EF4-FFF2-40B4-BE49-F238E27FC236}">
                <a16:creationId xmlns:a16="http://schemas.microsoft.com/office/drawing/2014/main" id="{A6529A4E-379D-BDA0-E22D-1067F3864E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030" y="2181285"/>
            <a:ext cx="4829910" cy="373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4840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1E124F-8BAE-C9E5-D949-A50E9F4A9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tching Image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9D4613D2-7724-480F-E851-D15B6F3E35F8}"/>
              </a:ext>
            </a:extLst>
          </p:cNvPr>
          <p:cNvGrpSpPr/>
          <p:nvPr/>
        </p:nvGrpSpPr>
        <p:grpSpPr>
          <a:xfrm>
            <a:off x="4362483" y="638628"/>
            <a:ext cx="3467034" cy="4581072"/>
            <a:chOff x="4362483" y="638628"/>
            <a:chExt cx="3467034" cy="4581072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D0A48C87-F389-E7CA-6F5E-7B9CA4FB6744}"/>
                </a:ext>
              </a:extLst>
            </p:cNvPr>
            <p:cNvCxnSpPr>
              <a:stCxn id="4" idx="2"/>
              <a:endCxn id="4" idx="4"/>
            </p:cNvCxnSpPr>
            <p:nvPr/>
          </p:nvCxnSpPr>
          <p:spPr>
            <a:xfrm>
              <a:off x="5353050" y="5219700"/>
              <a:ext cx="1485900" cy="0"/>
            </a:xfrm>
            <a:prstGeom prst="line">
              <a:avLst/>
            </a:prstGeom>
            <a:ln w="28575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1AB6A4C-3963-2827-75F7-96E78A40BEE4}"/>
                </a:ext>
              </a:extLst>
            </p:cNvPr>
            <p:cNvGrpSpPr/>
            <p:nvPr/>
          </p:nvGrpSpPr>
          <p:grpSpPr>
            <a:xfrm>
              <a:off x="4362483" y="638628"/>
              <a:ext cx="3467034" cy="4581072"/>
              <a:chOff x="4362483" y="638628"/>
              <a:chExt cx="3467034" cy="4581072"/>
            </a:xfrm>
          </p:grpSpPr>
          <p:sp>
            <p:nvSpPr>
              <p:cNvPr id="4" name="Isosceles Triangle 3">
                <a:extLst>
                  <a:ext uri="{FF2B5EF4-FFF2-40B4-BE49-F238E27FC236}">
                    <a16:creationId xmlns:a16="http://schemas.microsoft.com/office/drawing/2014/main" id="{892569D3-C71F-9098-3A1C-C1EB2F141945}"/>
                  </a:ext>
                </a:extLst>
              </p:cNvPr>
              <p:cNvSpPr/>
              <p:nvPr/>
            </p:nvSpPr>
            <p:spPr>
              <a:xfrm>
                <a:off x="5353050" y="3962400"/>
                <a:ext cx="1485900" cy="1257300"/>
              </a:xfrm>
              <a:prstGeom prst="triangle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Isosceles Triangle 4">
                <a:extLst>
                  <a:ext uri="{FF2B5EF4-FFF2-40B4-BE49-F238E27FC236}">
                    <a16:creationId xmlns:a16="http://schemas.microsoft.com/office/drawing/2014/main" id="{33E97144-7D24-6B5C-9B78-63B1CF4A1608}"/>
                  </a:ext>
                </a:extLst>
              </p:cNvPr>
              <p:cNvSpPr/>
              <p:nvPr/>
            </p:nvSpPr>
            <p:spPr>
              <a:xfrm rot="10800000">
                <a:off x="4362483" y="638628"/>
                <a:ext cx="3467034" cy="3323771"/>
              </a:xfrm>
              <a:prstGeom prst="triangle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6E35216E-172A-24E5-2859-7B7F7EE915E7}"/>
              </a:ext>
            </a:extLst>
          </p:cNvPr>
          <p:cNvGrpSpPr/>
          <p:nvPr/>
        </p:nvGrpSpPr>
        <p:grpSpPr>
          <a:xfrm>
            <a:off x="4906215" y="3962400"/>
            <a:ext cx="2370737" cy="2011346"/>
            <a:chOff x="4906215" y="3962400"/>
            <a:chExt cx="2370737" cy="2011346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A4DCAB7C-0353-56D5-279D-6BDD3A6CDEDD}"/>
                </a:ext>
              </a:extLst>
            </p:cNvPr>
            <p:cNvGrpSpPr/>
            <p:nvPr/>
          </p:nvGrpSpPr>
          <p:grpSpPr>
            <a:xfrm>
              <a:off x="4906215" y="3962400"/>
              <a:ext cx="2370737" cy="2011346"/>
              <a:chOff x="4906215" y="3962400"/>
              <a:chExt cx="2370737" cy="2011346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AA9D94B6-DE5F-A6E8-BBDA-28E0B32939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5131" y="3962400"/>
                <a:ext cx="1181821" cy="2011346"/>
              </a:xfrm>
              <a:prstGeom prst="line">
                <a:avLst/>
              </a:prstGeom>
              <a:ln w="635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2A8B736-87B8-7165-4BC2-C0542A4BA10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06215" y="3962400"/>
                <a:ext cx="1181821" cy="2011346"/>
              </a:xfrm>
              <a:prstGeom prst="line">
                <a:avLst/>
              </a:prstGeom>
              <a:ln w="635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DF94967-D1A5-EEF4-538B-8BCAB9AEB315}"/>
                </a:ext>
              </a:extLst>
            </p:cNvPr>
            <p:cNvCxnSpPr/>
            <p:nvPr/>
          </p:nvCxnSpPr>
          <p:spPr>
            <a:xfrm>
              <a:off x="4906215" y="5943266"/>
              <a:ext cx="2370737" cy="0"/>
            </a:xfrm>
            <a:prstGeom prst="line">
              <a:avLst/>
            </a:prstGeom>
            <a:ln w="38100">
              <a:solidFill>
                <a:srgbClr val="DFA7A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3FABF47-83C3-7C10-8FB4-338F8C4AD9BA}"/>
              </a:ext>
            </a:extLst>
          </p:cNvPr>
          <p:cNvGrpSpPr/>
          <p:nvPr/>
        </p:nvGrpSpPr>
        <p:grpSpPr>
          <a:xfrm>
            <a:off x="6027569" y="3964872"/>
            <a:ext cx="3408677" cy="2007202"/>
            <a:chOff x="6027569" y="3964872"/>
            <a:chExt cx="3408677" cy="2007202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8D237AD-A9DE-F228-591C-7543662AFE67}"/>
                </a:ext>
              </a:extLst>
            </p:cNvPr>
            <p:cNvCxnSpPr>
              <a:cxnSpLocks/>
            </p:cNvCxnSpPr>
            <p:nvPr/>
          </p:nvCxnSpPr>
          <p:spPr>
            <a:xfrm>
              <a:off x="6092436" y="3964872"/>
              <a:ext cx="3343810" cy="2000531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84FC6FCC-84F8-64B5-027F-DC95E9401B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27569" y="3965893"/>
              <a:ext cx="63402" cy="2006181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72ACB904-8358-1D22-8931-7E2BA503E347}"/>
              </a:ext>
            </a:extLst>
          </p:cNvPr>
          <p:cNvCxnSpPr>
            <a:cxnSpLocks/>
          </p:cNvCxnSpPr>
          <p:nvPr/>
        </p:nvCxnSpPr>
        <p:spPr>
          <a:xfrm>
            <a:off x="6018017" y="5988034"/>
            <a:ext cx="3418229" cy="0"/>
          </a:xfrm>
          <a:prstGeom prst="line">
            <a:avLst/>
          </a:prstGeom>
          <a:ln w="38100">
            <a:solidFill>
              <a:srgbClr val="A5D5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>
            <a:extLst>
              <a:ext uri="{FF2B5EF4-FFF2-40B4-BE49-F238E27FC236}">
                <a16:creationId xmlns:a16="http://schemas.microsoft.com/office/drawing/2014/main" id="{025D5226-28AA-C9CB-7418-CF9173235CB9}"/>
              </a:ext>
            </a:extLst>
          </p:cNvPr>
          <p:cNvGrpSpPr/>
          <p:nvPr/>
        </p:nvGrpSpPr>
        <p:grpSpPr>
          <a:xfrm rot="1493256">
            <a:off x="3321771" y="3357611"/>
            <a:ext cx="2976342" cy="2663284"/>
            <a:chOff x="3742612" y="3824743"/>
            <a:chExt cx="2976342" cy="2663284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F33A9A8-02C9-CAAA-ECBE-5CA6468D2AC4}"/>
                </a:ext>
              </a:extLst>
            </p:cNvPr>
            <p:cNvCxnSpPr>
              <a:cxnSpLocks/>
            </p:cNvCxnSpPr>
            <p:nvPr/>
          </p:nvCxnSpPr>
          <p:spPr>
            <a:xfrm rot="20106744">
              <a:off x="6501877" y="3824743"/>
              <a:ext cx="217077" cy="1980924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9D85A855-0530-0746-6AC7-5C3F01F66C2A}"/>
                </a:ext>
              </a:extLst>
            </p:cNvPr>
            <p:cNvCxnSpPr>
              <a:cxnSpLocks/>
            </p:cNvCxnSpPr>
            <p:nvPr/>
          </p:nvCxnSpPr>
          <p:spPr>
            <a:xfrm rot="20106744" flipV="1">
              <a:off x="3742612" y="4479955"/>
              <a:ext cx="2902743" cy="2008072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C6991C6-59F5-589F-7E76-0B83CC6101A4}"/>
              </a:ext>
            </a:extLst>
          </p:cNvPr>
          <p:cNvCxnSpPr>
            <a:cxnSpLocks/>
          </p:cNvCxnSpPr>
          <p:nvPr/>
        </p:nvCxnSpPr>
        <p:spPr>
          <a:xfrm>
            <a:off x="3186795" y="5987931"/>
            <a:ext cx="3126781" cy="0"/>
          </a:xfrm>
          <a:prstGeom prst="line">
            <a:avLst/>
          </a:prstGeom>
          <a:ln w="38100">
            <a:solidFill>
              <a:srgbClr val="CDDDA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3806B0F5-15E3-804C-9339-D3C02F78228A}"/>
              </a:ext>
            </a:extLst>
          </p:cNvPr>
          <p:cNvSpPr txBox="1"/>
          <p:nvPr/>
        </p:nvSpPr>
        <p:spPr>
          <a:xfrm>
            <a:off x="5593328" y="1408708"/>
            <a:ext cx="756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ld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252A411-246C-049C-ED0C-9A613C714039}"/>
              </a:ext>
            </a:extLst>
          </p:cNvPr>
          <p:cNvCxnSpPr>
            <a:cxnSpLocks/>
          </p:cNvCxnSpPr>
          <p:nvPr/>
        </p:nvCxnSpPr>
        <p:spPr>
          <a:xfrm>
            <a:off x="2641600" y="5967046"/>
            <a:ext cx="7124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483EE4DF-C851-B8CA-EC42-A3FED3D99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50521"/>
              </p:ext>
            </p:extLst>
          </p:nvPr>
        </p:nvGraphicFramePr>
        <p:xfrm>
          <a:off x="4532313" y="4519613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66400" progId="Equation.DSMT4">
                  <p:embed/>
                </p:oleObj>
              </mc:Choice>
              <mc:Fallback>
                <p:oleObj name="Equation" r:id="rId3" imgW="368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2313" y="4519613"/>
                        <a:ext cx="368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>
            <a:extLst>
              <a:ext uri="{FF2B5EF4-FFF2-40B4-BE49-F238E27FC236}">
                <a16:creationId xmlns:a16="http://schemas.microsoft.com/office/drawing/2014/main" id="{2F8EC54E-2207-E35E-AB85-A4C2ED81DB9B}"/>
              </a:ext>
            </a:extLst>
          </p:cNvPr>
          <p:cNvGrpSpPr/>
          <p:nvPr/>
        </p:nvGrpSpPr>
        <p:grpSpPr>
          <a:xfrm>
            <a:off x="2744761" y="642837"/>
            <a:ext cx="5092727" cy="4775297"/>
            <a:chOff x="2744761" y="642837"/>
            <a:chExt cx="5092727" cy="4775297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DA26EA37-608C-F088-1B27-097E87E958F9}"/>
                </a:ext>
              </a:extLst>
            </p:cNvPr>
            <p:cNvGrpSpPr/>
            <p:nvPr/>
          </p:nvGrpSpPr>
          <p:grpSpPr>
            <a:xfrm>
              <a:off x="2744761" y="642837"/>
              <a:ext cx="4597058" cy="4775297"/>
              <a:chOff x="2744761" y="642837"/>
              <a:chExt cx="4597058" cy="4775297"/>
            </a:xfrm>
          </p:grpSpPr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E01021AD-7D2F-BC62-98AA-DFB7329EC39E}"/>
                  </a:ext>
                </a:extLst>
              </p:cNvPr>
              <p:cNvGrpSpPr/>
              <p:nvPr/>
            </p:nvGrpSpPr>
            <p:grpSpPr>
              <a:xfrm>
                <a:off x="2744761" y="642837"/>
                <a:ext cx="4388072" cy="4498653"/>
                <a:chOff x="2744761" y="642837"/>
                <a:chExt cx="4388072" cy="4498653"/>
              </a:xfrm>
            </p:grpSpPr>
            <p:sp>
              <p:nvSpPr>
                <p:cNvPr id="11" name="Isosceles Triangle 10">
                  <a:extLst>
                    <a:ext uri="{FF2B5EF4-FFF2-40B4-BE49-F238E27FC236}">
                      <a16:creationId xmlns:a16="http://schemas.microsoft.com/office/drawing/2014/main" id="{69ADDBA6-3E7B-3150-3B6A-70CD89896534}"/>
                    </a:ext>
                  </a:extLst>
                </p:cNvPr>
                <p:cNvSpPr/>
                <p:nvPr/>
              </p:nvSpPr>
              <p:spPr>
                <a:xfrm rot="19906257">
                  <a:off x="5646933" y="3884190"/>
                  <a:ext cx="1485900" cy="1257300"/>
                </a:xfrm>
                <a:prstGeom prst="triangle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Freeform: Shape 44">
                  <a:extLst>
                    <a:ext uri="{FF2B5EF4-FFF2-40B4-BE49-F238E27FC236}">
                      <a16:creationId xmlns:a16="http://schemas.microsoft.com/office/drawing/2014/main" id="{3EC3F538-7410-CC0C-7DF2-D2E46B164088}"/>
                    </a:ext>
                  </a:extLst>
                </p:cNvPr>
                <p:cNvSpPr/>
                <p:nvPr/>
              </p:nvSpPr>
              <p:spPr>
                <a:xfrm>
                  <a:off x="2744761" y="642837"/>
                  <a:ext cx="3343275" cy="3305175"/>
                </a:xfrm>
                <a:custGeom>
                  <a:avLst/>
                  <a:gdLst>
                    <a:gd name="connsiteX0" fmla="*/ 3343275 w 3343275"/>
                    <a:gd name="connsiteY0" fmla="*/ 3305175 h 3305175"/>
                    <a:gd name="connsiteX1" fmla="*/ 2686050 w 3343275"/>
                    <a:gd name="connsiteY1" fmla="*/ 0 h 3305175"/>
                    <a:gd name="connsiteX2" fmla="*/ 0 w 3343275"/>
                    <a:gd name="connsiteY2" fmla="*/ 0 h 3305175"/>
                    <a:gd name="connsiteX3" fmla="*/ 3343275 w 3343275"/>
                    <a:gd name="connsiteY3" fmla="*/ 3305175 h 33051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343275" h="3305175">
                      <a:moveTo>
                        <a:pt x="3343275" y="3305175"/>
                      </a:moveTo>
                      <a:lnTo>
                        <a:pt x="2686050" y="0"/>
                      </a:lnTo>
                      <a:lnTo>
                        <a:pt x="0" y="0"/>
                      </a:lnTo>
                      <a:lnTo>
                        <a:pt x="3343275" y="3305175"/>
                      </a:lnTo>
                      <a:close/>
                    </a:path>
                  </a:pathLst>
                </a:custGeom>
                <a:solidFill>
                  <a:schemeClr val="accent1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7B5A5262-F63B-9A5A-4738-B06DE373D8D3}"/>
                  </a:ext>
                </a:extLst>
              </p:cNvPr>
              <p:cNvCxnSpPr>
                <a:stCxn id="11" idx="2"/>
                <a:endCxn id="11" idx="4"/>
              </p:cNvCxnSpPr>
              <p:nvPr/>
            </p:nvCxnSpPr>
            <p:spPr>
              <a:xfrm flipV="1">
                <a:off x="6032647" y="4715307"/>
                <a:ext cx="1309172" cy="702827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47CC124D-F50E-0CAE-4E1D-BDA7133CCF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406940"/>
                </p:ext>
              </p:extLst>
            </p:nvPr>
          </p:nvGraphicFramePr>
          <p:xfrm>
            <a:off x="7456488" y="4460875"/>
            <a:ext cx="381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0880" imgH="266400" progId="Equation.DSMT4">
                    <p:embed/>
                  </p:oleObj>
                </mc:Choice>
                <mc:Fallback>
                  <p:oleObj name="Equation" r:id="rId5" imgW="380880" imgH="26640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483EE4DF-C851-B8CA-EC42-A3FED3D99E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56488" y="4460875"/>
                          <a:ext cx="3810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50082A7A-0FC3-96BA-5979-6C30E8767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556499"/>
              </p:ext>
            </p:extLst>
          </p:nvPr>
        </p:nvGraphicFramePr>
        <p:xfrm>
          <a:off x="4895850" y="5065713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66400" progId="Equation.DSMT4">
                  <p:embed/>
                </p:oleObj>
              </mc:Choice>
              <mc:Fallback>
                <p:oleObj name="Equation" r:id="rId7" imgW="355320" imgH="2664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7CC124D-F50E-0CAE-4E1D-BDA7133CC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5850" y="5065713"/>
                        <a:ext cx="35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22C7B424-6800-73C0-8867-6147AF1A0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30741"/>
              </p:ext>
            </p:extLst>
          </p:nvPr>
        </p:nvGraphicFramePr>
        <p:xfrm>
          <a:off x="2219325" y="5810250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266400" progId="Equation.DSMT4">
                  <p:embed/>
                </p:oleObj>
              </mc:Choice>
              <mc:Fallback>
                <p:oleObj name="Equation" r:id="rId9" imgW="393480" imgH="2664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50082A7A-0FC3-96BA-5979-6C30E8767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9325" y="5810250"/>
                        <a:ext cx="39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>
            <a:extLst>
              <a:ext uri="{FF2B5EF4-FFF2-40B4-BE49-F238E27FC236}">
                <a16:creationId xmlns:a16="http://schemas.microsoft.com/office/drawing/2014/main" id="{262BAAF5-6D6B-96DA-26E0-D029FD5A8D91}"/>
              </a:ext>
            </a:extLst>
          </p:cNvPr>
          <p:cNvGrpSpPr/>
          <p:nvPr/>
        </p:nvGrpSpPr>
        <p:grpSpPr>
          <a:xfrm>
            <a:off x="4895910" y="638629"/>
            <a:ext cx="4451290" cy="4772805"/>
            <a:chOff x="4895910" y="638629"/>
            <a:chExt cx="4451290" cy="4772805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865ACB57-2036-D413-9C04-E79AEB020A6B}"/>
                </a:ext>
              </a:extLst>
            </p:cNvPr>
            <p:cNvGrpSpPr/>
            <p:nvPr/>
          </p:nvGrpSpPr>
          <p:grpSpPr>
            <a:xfrm>
              <a:off x="5089496" y="638629"/>
              <a:ext cx="4257704" cy="4521653"/>
              <a:chOff x="5089496" y="638629"/>
              <a:chExt cx="4257704" cy="4521653"/>
            </a:xfrm>
          </p:grpSpPr>
          <p:sp>
            <p:nvSpPr>
              <p:cNvPr id="6" name="Isosceles Triangle 5">
                <a:extLst>
                  <a:ext uri="{FF2B5EF4-FFF2-40B4-BE49-F238E27FC236}">
                    <a16:creationId xmlns:a16="http://schemas.microsoft.com/office/drawing/2014/main" id="{92676B29-A210-422A-1DE8-3461524A5512}"/>
                  </a:ext>
                </a:extLst>
              </p:cNvPr>
              <p:cNvSpPr/>
              <p:nvPr/>
            </p:nvSpPr>
            <p:spPr>
              <a:xfrm rot="1467177">
                <a:off x="5089496" y="3902982"/>
                <a:ext cx="1485900" cy="1257300"/>
              </a:xfrm>
              <a:prstGeom prst="triangle">
                <a:avLst/>
              </a:prstGeom>
              <a:solidFill>
                <a:schemeClr val="accent3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: Shape 41">
                <a:extLst>
                  <a:ext uri="{FF2B5EF4-FFF2-40B4-BE49-F238E27FC236}">
                    <a16:creationId xmlns:a16="http://schemas.microsoft.com/office/drawing/2014/main" id="{58410A91-E07E-C93A-DA05-90070F12ADBA}"/>
                  </a:ext>
                </a:extLst>
              </p:cNvPr>
              <p:cNvSpPr/>
              <p:nvPr/>
            </p:nvSpPr>
            <p:spPr>
              <a:xfrm>
                <a:off x="6096000" y="638629"/>
                <a:ext cx="3251200" cy="3294742"/>
              </a:xfrm>
              <a:custGeom>
                <a:avLst/>
                <a:gdLst>
                  <a:gd name="connsiteX0" fmla="*/ 0 w 3251200"/>
                  <a:gd name="connsiteY0" fmla="*/ 3294742 h 3294742"/>
                  <a:gd name="connsiteX1" fmla="*/ 3251200 w 3251200"/>
                  <a:gd name="connsiteY1" fmla="*/ 0 h 3294742"/>
                  <a:gd name="connsiteX2" fmla="*/ 261257 w 3251200"/>
                  <a:gd name="connsiteY2" fmla="*/ 0 h 3294742"/>
                  <a:gd name="connsiteX3" fmla="*/ 0 w 3251200"/>
                  <a:gd name="connsiteY3" fmla="*/ 3294742 h 32947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1200" h="3294742">
                    <a:moveTo>
                      <a:pt x="0" y="3294742"/>
                    </a:moveTo>
                    <a:lnTo>
                      <a:pt x="3251200" y="0"/>
                    </a:lnTo>
                    <a:lnTo>
                      <a:pt x="261257" y="0"/>
                    </a:lnTo>
                    <a:lnTo>
                      <a:pt x="0" y="3294742"/>
                    </a:lnTo>
                    <a:close/>
                  </a:path>
                </a:pathLst>
              </a:custGeom>
              <a:solidFill>
                <a:schemeClr val="accent3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2EC0B01B-30E5-7AAF-D3EF-5B4BD093CA1B}"/>
                </a:ext>
              </a:extLst>
            </p:cNvPr>
            <p:cNvCxnSpPr>
              <a:stCxn id="6" idx="2"/>
              <a:endCxn id="6" idx="4"/>
            </p:cNvCxnSpPr>
            <p:nvPr/>
          </p:nvCxnSpPr>
          <p:spPr>
            <a:xfrm>
              <a:off x="4895910" y="4796352"/>
              <a:ext cx="1352617" cy="615082"/>
            </a:xfrm>
            <a:prstGeom prst="line">
              <a:avLst/>
            </a:prstGeom>
            <a:ln w="28575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28F1878E-0919-BA4F-11FD-732458926423}"/>
              </a:ext>
            </a:extLst>
          </p:cNvPr>
          <p:cNvSpPr txBox="1"/>
          <p:nvPr/>
        </p:nvSpPr>
        <p:spPr>
          <a:xfrm>
            <a:off x="3132292" y="434696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</a:t>
            </a:r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91C880B-BF27-842D-6CD0-BB9CC850E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9227"/>
              </p:ext>
            </p:extLst>
          </p:nvPr>
        </p:nvGraphicFramePr>
        <p:xfrm>
          <a:off x="6050554" y="6030954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50082A7A-0FC3-96BA-5979-6C30E8767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0554" y="6030954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788EA497-BE73-5E9F-8D97-8EA1E31DE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2023"/>
              </p:ext>
            </p:extLst>
          </p:nvPr>
        </p:nvGraphicFramePr>
        <p:xfrm>
          <a:off x="7937500" y="6030913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91C880B-BF27-842D-6CD0-BB9CC850E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37500" y="6030913"/>
                        <a:ext cx="482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D9AD231C-CC8E-BA0C-E26A-A7D54765B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95210"/>
              </p:ext>
            </p:extLst>
          </p:nvPr>
        </p:nvGraphicFramePr>
        <p:xfrm>
          <a:off x="3947708" y="603191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788EA497-BE73-5E9F-8D97-8EA1E31DEC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47708" y="6031910"/>
                        <a:ext cx="482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8">
            <a:extLst>
              <a:ext uri="{FF2B5EF4-FFF2-40B4-BE49-F238E27FC236}">
                <a16:creationId xmlns:a16="http://schemas.microsoft.com/office/drawing/2014/main" id="{A6E9FB05-47FF-E7B5-87C2-B294E6E32859}"/>
              </a:ext>
            </a:extLst>
          </p:cNvPr>
          <p:cNvSpPr/>
          <p:nvPr/>
        </p:nvSpPr>
        <p:spPr>
          <a:xfrm>
            <a:off x="6024372" y="3892074"/>
            <a:ext cx="137160" cy="13716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7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/>
              <a:t>Stitching Imag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016470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E1CEA4-3701-C4B5-8AAC-6BF7DE2B8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22E466D-04E5-B9C1-77EE-DFABEC2DC83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84" t="31493" r="18262" b="20887"/>
          <a:stretch/>
        </p:blipFill>
        <p:spPr bwMode="auto">
          <a:xfrm>
            <a:off x="691609" y="788702"/>
            <a:ext cx="6747172" cy="30733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480D4635-7AF3-A5CF-07FE-3EDF132C9FF7}"/>
              </a:ext>
            </a:extLst>
          </p:cNvPr>
          <p:cNvGrpSpPr/>
          <p:nvPr/>
        </p:nvGrpSpPr>
        <p:grpSpPr>
          <a:xfrm>
            <a:off x="7967815" y="827314"/>
            <a:ext cx="4017186" cy="4287410"/>
            <a:chOff x="7028185" y="1124542"/>
            <a:chExt cx="4765573" cy="480298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04320E0-2A17-6182-B1AB-589BB6B9D9EC}"/>
                </a:ext>
              </a:extLst>
            </p:cNvPr>
            <p:cNvGrpSpPr/>
            <p:nvPr/>
          </p:nvGrpSpPr>
          <p:grpSpPr>
            <a:xfrm>
              <a:off x="7097933" y="1124542"/>
              <a:ext cx="4695825" cy="4802982"/>
              <a:chOff x="7097933" y="1124542"/>
              <a:chExt cx="4695825" cy="4802982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7FB082E1-656E-132D-81D7-237B2CB5F04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26683" y="1317424"/>
                <a:ext cx="0" cy="291891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7C2A8C86-4ACF-1F8A-D9B7-C9486BCEF9DA}"/>
                  </a:ext>
                </a:extLst>
              </p:cNvPr>
              <p:cNvCxnSpPr/>
              <p:nvPr/>
            </p:nvCxnSpPr>
            <p:spPr>
              <a:xfrm>
                <a:off x="8526683" y="4236334"/>
                <a:ext cx="312420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6CA86895-3FCB-086F-2F9B-4E208B04CFE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97933" y="4236334"/>
                <a:ext cx="1428750" cy="140335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879C511A-E069-73B1-056B-B2A8068175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15331" y="3032567"/>
                <a:ext cx="0" cy="171875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056FB221-1547-6AC9-8484-31A5BE210CEB}"/>
                  </a:ext>
                </a:extLst>
              </p:cNvPr>
              <p:cNvCxnSpPr/>
              <p:nvPr/>
            </p:nvCxnSpPr>
            <p:spPr>
              <a:xfrm>
                <a:off x="8526683" y="4236333"/>
                <a:ext cx="1288648" cy="51499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1DB2E7B-018E-870D-BEA9-D4429E649730}"/>
                  </a:ext>
                </a:extLst>
              </p:cNvPr>
              <p:cNvCxnSpPr/>
              <p:nvPr/>
            </p:nvCxnSpPr>
            <p:spPr>
              <a:xfrm flipH="1">
                <a:off x="8008523" y="4751326"/>
                <a:ext cx="1806808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A43C4BE7-5FC3-20C5-0E53-C83157C40D48}"/>
                  </a:ext>
                </a:extLst>
              </p:cNvPr>
              <p:cNvCxnSpPr/>
              <p:nvPr/>
            </p:nvCxnSpPr>
            <p:spPr>
              <a:xfrm flipV="1">
                <a:off x="9818498" y="4236333"/>
                <a:ext cx="514993" cy="51499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3F2B7804-B2A3-0928-F11B-0998E6AD647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3537381"/>
                  </p:ext>
                </p:extLst>
              </p:nvPr>
            </p:nvGraphicFramePr>
            <p:xfrm>
              <a:off x="7237633" y="5511599"/>
              <a:ext cx="260350" cy="415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26720" imgH="177480" progId="Equation.DSMT4">
                      <p:embed/>
                    </p:oleObj>
                  </mc:Choice>
                  <mc:Fallback>
                    <p:oleObj name="Equation" r:id="rId3" imgW="126720" imgH="177480" progId="Equation.DSMT4">
                      <p:embed/>
                      <p:pic>
                        <p:nvPicPr>
                          <p:cNvPr id="41" name="Object 40">
                            <a:extLst>
                              <a:ext uri="{FF2B5EF4-FFF2-40B4-BE49-F238E27FC236}">
                                <a16:creationId xmlns:a16="http://schemas.microsoft.com/office/drawing/2014/main" id="{E142B66C-A3A1-AA98-3546-E2F4742399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237633" y="5511599"/>
                            <a:ext cx="260350" cy="415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46DB9F8C-0D6F-6248-1E1A-89A41BD9CB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3839196"/>
                  </p:ext>
                </p:extLst>
              </p:nvPr>
            </p:nvGraphicFramePr>
            <p:xfrm>
              <a:off x="11508008" y="4257474"/>
              <a:ext cx="285750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39680" imgH="203040" progId="Equation.DSMT4">
                      <p:embed/>
                    </p:oleObj>
                  </mc:Choice>
                  <mc:Fallback>
                    <p:oleObj name="Equation" r:id="rId5" imgW="139680" imgH="203040" progId="Equation.DSMT4">
                      <p:embed/>
                      <p:pic>
                        <p:nvPicPr>
                          <p:cNvPr id="42" name="Object 41">
                            <a:extLst>
                              <a:ext uri="{FF2B5EF4-FFF2-40B4-BE49-F238E27FC236}">
                                <a16:creationId xmlns:a16="http://schemas.microsoft.com/office/drawing/2014/main" id="{2F7AC9EE-285F-1C7B-2F37-8A6FF88DC1B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508008" y="4257474"/>
                            <a:ext cx="285750" cy="474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B52820F4-8658-626D-9322-DC5D6BAE1A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3623012"/>
                  </p:ext>
                </p:extLst>
              </p:nvPr>
            </p:nvGraphicFramePr>
            <p:xfrm>
              <a:off x="8196483" y="1124542"/>
              <a:ext cx="258763" cy="385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26720" imgH="164880" progId="Equation.DSMT4">
                      <p:embed/>
                    </p:oleObj>
                  </mc:Choice>
                  <mc:Fallback>
                    <p:oleObj name="Equation" r:id="rId7" imgW="126720" imgH="164880" progId="Equation.DSMT4">
                      <p:embed/>
                      <p:pic>
                        <p:nvPicPr>
                          <p:cNvPr id="43" name="Object 42">
                            <a:extLst>
                              <a:ext uri="{FF2B5EF4-FFF2-40B4-BE49-F238E27FC236}">
                                <a16:creationId xmlns:a16="http://schemas.microsoft.com/office/drawing/2014/main" id="{A3453EE0-284B-634C-6B40-EF26F921FE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196483" y="1124542"/>
                            <a:ext cx="258763" cy="3857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55EB271A-6CC0-775B-056B-2F966D68FD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4627113"/>
                  </p:ext>
                </p:extLst>
              </p:nvPr>
            </p:nvGraphicFramePr>
            <p:xfrm>
              <a:off x="7989432" y="2282302"/>
              <a:ext cx="488697" cy="291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17160" imgH="164880" progId="Equation.DSMT4">
                      <p:embed/>
                    </p:oleObj>
                  </mc:Choice>
                  <mc:Fallback>
                    <p:oleObj name="Equation" r:id="rId9" imgW="317160" imgH="164880" progId="Equation.DSMT4">
                      <p:embed/>
                      <p:pic>
                        <p:nvPicPr>
                          <p:cNvPr id="45" name="Object 44">
                            <a:extLst>
                              <a:ext uri="{FF2B5EF4-FFF2-40B4-BE49-F238E27FC236}">
                                <a16:creationId xmlns:a16="http://schemas.microsoft.com/office/drawing/2014/main" id="{6BADC722-C9EE-A4DC-DFDA-95E324803B3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989432" y="2282302"/>
                            <a:ext cx="488697" cy="2910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Parallelogram 16">
              <a:extLst>
                <a:ext uri="{FF2B5EF4-FFF2-40B4-BE49-F238E27FC236}">
                  <a16:creationId xmlns:a16="http://schemas.microsoft.com/office/drawing/2014/main" id="{58395A83-0BDC-8DD7-EC6B-270A99F7A644}"/>
                </a:ext>
              </a:extLst>
            </p:cNvPr>
            <p:cNvSpPr/>
            <p:nvPr/>
          </p:nvSpPr>
          <p:spPr>
            <a:xfrm>
              <a:off x="7028185" y="1988935"/>
              <a:ext cx="4492523" cy="1474789"/>
            </a:xfrm>
            <a:prstGeom prst="parallelogram">
              <a:avLst>
                <a:gd name="adj" fmla="val 100276"/>
              </a:avLst>
            </a:prstGeom>
            <a:solidFill>
              <a:srgbClr val="C3D69B">
                <a:alpha val="5019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35E9887-B8FB-77A2-6D2D-704A1EE96F6C}"/>
                </a:ext>
              </a:extLst>
            </p:cNvPr>
            <p:cNvCxnSpPr/>
            <p:nvPr/>
          </p:nvCxnSpPr>
          <p:spPr>
            <a:xfrm>
              <a:off x="8526683" y="2517574"/>
              <a:ext cx="1288648" cy="514993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69468A69-9738-1844-59F6-5DF6159173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534187"/>
                </p:ext>
              </p:extLst>
            </p:nvPr>
          </p:nvGraphicFramePr>
          <p:xfrm>
            <a:off x="11477846" y="2487412"/>
            <a:ext cx="2857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7FE0CCA3-F23B-8E4F-F68A-A1B182731E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477846" y="2487412"/>
                          <a:ext cx="28575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563743B-0981-0BDD-B032-819C74FC06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994004"/>
                </p:ext>
              </p:extLst>
            </p:nvPr>
          </p:nvGraphicFramePr>
          <p:xfrm>
            <a:off x="7238036" y="3829171"/>
            <a:ext cx="2603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38036" y="3829171"/>
                          <a:ext cx="2603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D3CB3884-C130-BAD0-1285-170CAA6684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583430"/>
                </p:ext>
              </p:extLst>
            </p:nvPr>
          </p:nvGraphicFramePr>
          <p:xfrm>
            <a:off x="9872165" y="2943026"/>
            <a:ext cx="583384" cy="280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400" imgH="203040" progId="Equation.DSMT4">
                    <p:embed/>
                  </p:oleObj>
                </mc:Choice>
                <mc:Fallback>
                  <p:oleObj name="Equation" r:id="rId15" imgW="482400" imgH="20304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F8AFE2B-4D1D-E281-9DF5-D6AFAFA8FB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872165" y="2943026"/>
                          <a:ext cx="583384" cy="2804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D413AE5E-2E60-8BB8-02CF-91A397218D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97933" y="2517574"/>
              <a:ext cx="1428750" cy="1403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CD7E981-ABBD-E9DA-2186-BA858781CC4B}"/>
                </a:ext>
              </a:extLst>
            </p:cNvPr>
            <p:cNvCxnSpPr/>
            <p:nvPr/>
          </p:nvCxnSpPr>
          <p:spPr>
            <a:xfrm>
              <a:off x="8526683" y="2517574"/>
              <a:ext cx="31242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9E764CD-C8DD-376A-C107-63EF58D2306F}"/>
                </a:ext>
              </a:extLst>
            </p:cNvPr>
            <p:cNvGrpSpPr/>
            <p:nvPr/>
          </p:nvGrpSpPr>
          <p:grpSpPr>
            <a:xfrm>
              <a:off x="8526683" y="1936549"/>
              <a:ext cx="2273300" cy="2299784"/>
              <a:chOff x="8526683" y="1936549"/>
              <a:chExt cx="2273300" cy="2299784"/>
            </a:xfrm>
          </p:grpSpPr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C2C7B98F-DB17-21CB-E486-C7BB0860C3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26683" y="2092123"/>
                <a:ext cx="2273300" cy="214421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Object 25">
                <a:extLst>
                  <a:ext uri="{FF2B5EF4-FFF2-40B4-BE49-F238E27FC236}">
                    <a16:creationId xmlns:a16="http://schemas.microsoft.com/office/drawing/2014/main" id="{5AD09D70-541A-E3DC-A6C5-5926126F50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6369601"/>
                  </p:ext>
                </p:extLst>
              </p:nvPr>
            </p:nvGraphicFramePr>
            <p:xfrm>
              <a:off x="10312672" y="1936549"/>
              <a:ext cx="285750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53" name="Object 52">
                            <a:extLst>
                              <a:ext uri="{FF2B5EF4-FFF2-40B4-BE49-F238E27FC236}">
                                <a16:creationId xmlns:a16="http://schemas.microsoft.com/office/drawing/2014/main" id="{28B5FA23-F2F6-DE5A-294B-F55BDFC2A6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0312672" y="1936549"/>
                            <a:ext cx="285750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25E295CD-616C-AB1F-2D42-E6518D00B5B1}"/>
                </a:ext>
              </a:extLst>
            </p:cNvPr>
            <p:cNvGrpSpPr/>
            <p:nvPr/>
          </p:nvGrpSpPr>
          <p:grpSpPr>
            <a:xfrm>
              <a:off x="9050474" y="3617315"/>
              <a:ext cx="708025" cy="378659"/>
              <a:chOff x="9055100" y="3629779"/>
              <a:chExt cx="708025" cy="378659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90CF799C-62E6-72A5-9CB4-F0765FE2845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0577223"/>
                  </p:ext>
                </p:extLst>
              </p:nvPr>
            </p:nvGraphicFramePr>
            <p:xfrm>
              <a:off x="9055100" y="3705225"/>
              <a:ext cx="708025" cy="303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609480" imgH="228600" progId="Equation.DSMT4">
                      <p:embed/>
                    </p:oleObj>
                  </mc:Choice>
                  <mc:Fallback>
                    <p:oleObj name="Equation" r:id="rId19" imgW="609480" imgH="228600" progId="Equation.DSMT4">
                      <p:embed/>
                      <p:pic>
                        <p:nvPicPr>
                          <p:cNvPr id="49" name="Object 48">
                            <a:extLst>
                              <a:ext uri="{FF2B5EF4-FFF2-40B4-BE49-F238E27FC236}">
                                <a16:creationId xmlns:a16="http://schemas.microsoft.com/office/drawing/2014/main" id="{8D0F88F4-D9E4-4485-0DA2-118B402EA2F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9055100" y="3705225"/>
                            <a:ext cx="708025" cy="303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25A485E8-A1A5-61A9-A652-4601CF4F53A7}"/>
                  </a:ext>
                </a:extLst>
              </p:cNvPr>
              <p:cNvSpPr/>
              <p:nvPr/>
            </p:nvSpPr>
            <p:spPr>
              <a:xfrm>
                <a:off x="9094606" y="3629779"/>
                <a:ext cx="91440" cy="91440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243045E7-6D43-BB56-3DDC-B1A3FD1137B1}"/>
                </a:ext>
              </a:extLst>
            </p:cNvPr>
            <p:cNvSpPr/>
            <p:nvPr/>
          </p:nvSpPr>
          <p:spPr>
            <a:xfrm>
              <a:off x="9758499" y="2986848"/>
              <a:ext cx="91440" cy="9144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24105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B8223E-5778-BACC-E1C4-9DC8C8F6A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ous Coordinates</a:t>
            </a:r>
          </a:p>
        </p:txBody>
      </p:sp>
      <p:sp>
        <p:nvSpPr>
          <p:cNvPr id="25" name="Parallelogram 24">
            <a:extLst>
              <a:ext uri="{FF2B5EF4-FFF2-40B4-BE49-F238E27FC236}">
                <a16:creationId xmlns:a16="http://schemas.microsoft.com/office/drawing/2014/main" id="{322607D5-FF61-4F68-EDDE-C29FC7F4C2E3}"/>
              </a:ext>
            </a:extLst>
          </p:cNvPr>
          <p:cNvSpPr/>
          <p:nvPr/>
        </p:nvSpPr>
        <p:spPr>
          <a:xfrm rot="5400000" flipH="1">
            <a:off x="2279109" y="1840210"/>
            <a:ext cx="2410663" cy="1446768"/>
          </a:xfrm>
          <a:prstGeom prst="parallelogram">
            <a:avLst>
              <a:gd name="adj" fmla="val 59695"/>
            </a:avLst>
          </a:prstGeom>
          <a:solidFill>
            <a:schemeClr val="accent3">
              <a:alpha val="50000"/>
            </a:schemeClr>
          </a:solidFill>
          <a:ln>
            <a:noFill/>
            <a:prstDash val="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E136A67-9EAE-B831-FF72-4EB12261D5A2}"/>
              </a:ext>
            </a:extLst>
          </p:cNvPr>
          <p:cNvCxnSpPr/>
          <p:nvPr/>
        </p:nvCxnSpPr>
        <p:spPr>
          <a:xfrm>
            <a:off x="3484440" y="2163204"/>
            <a:ext cx="274774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Parallelogram 25">
            <a:extLst>
              <a:ext uri="{FF2B5EF4-FFF2-40B4-BE49-F238E27FC236}">
                <a16:creationId xmlns:a16="http://schemas.microsoft.com/office/drawing/2014/main" id="{6E05C07B-FA85-E243-9644-2D0274DF986C}"/>
              </a:ext>
            </a:extLst>
          </p:cNvPr>
          <p:cNvSpPr/>
          <p:nvPr/>
        </p:nvSpPr>
        <p:spPr>
          <a:xfrm rot="5400000" flipH="1">
            <a:off x="5016208" y="1832756"/>
            <a:ext cx="2410663" cy="1446768"/>
          </a:xfrm>
          <a:prstGeom prst="parallelogram">
            <a:avLst>
              <a:gd name="adj" fmla="val 59695"/>
            </a:avLst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A14933D-EA6F-0C5F-3182-845F56992762}"/>
              </a:ext>
            </a:extLst>
          </p:cNvPr>
          <p:cNvCxnSpPr/>
          <p:nvPr/>
        </p:nvCxnSpPr>
        <p:spPr>
          <a:xfrm flipV="1">
            <a:off x="6221539" y="1358263"/>
            <a:ext cx="0" cy="1205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0D0E147-179F-EBF2-1742-2B75C89EF246}"/>
              </a:ext>
            </a:extLst>
          </p:cNvPr>
          <p:cNvCxnSpPr>
            <a:cxnSpLocks/>
          </p:cNvCxnSpPr>
          <p:nvPr/>
        </p:nvCxnSpPr>
        <p:spPr>
          <a:xfrm flipH="1">
            <a:off x="4794974" y="2565595"/>
            <a:ext cx="1426565" cy="859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7A8698E-7020-5080-7B85-DF55E5A73BD5}"/>
              </a:ext>
            </a:extLst>
          </p:cNvPr>
          <p:cNvCxnSpPr>
            <a:cxnSpLocks/>
          </p:cNvCxnSpPr>
          <p:nvPr/>
        </p:nvCxnSpPr>
        <p:spPr>
          <a:xfrm flipV="1">
            <a:off x="3164205" y="1960929"/>
            <a:ext cx="5982568" cy="1236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61034009-7AC3-BF58-D66E-D3A642E970A7}"/>
              </a:ext>
            </a:extLst>
          </p:cNvPr>
          <p:cNvSpPr txBox="1"/>
          <p:nvPr/>
        </p:nvSpPr>
        <p:spPr>
          <a:xfrm>
            <a:off x="4939535" y="1786598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2A093DC0-C5BC-4B5C-B722-F8485A0F70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08" t="2" r="5893" b="3875"/>
          <a:stretch/>
        </p:blipFill>
        <p:spPr>
          <a:xfrm>
            <a:off x="7457075" y="2579369"/>
            <a:ext cx="270163" cy="311339"/>
          </a:xfrm>
          <a:prstGeom prst="rect">
            <a:avLst/>
          </a:prstGeom>
        </p:spPr>
      </p:pic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B8FB06F4-848B-75D7-834E-B83B40141302}"/>
              </a:ext>
            </a:extLst>
          </p:cNvPr>
          <p:cNvCxnSpPr>
            <a:cxnSpLocks/>
            <a:endCxn id="25" idx="4"/>
          </p:cNvCxnSpPr>
          <p:nvPr/>
        </p:nvCxnSpPr>
        <p:spPr>
          <a:xfrm flipH="1">
            <a:off x="2761057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>
            <a:extLst>
              <a:ext uri="{FF2B5EF4-FFF2-40B4-BE49-F238E27FC236}">
                <a16:creationId xmlns:a16="http://schemas.microsoft.com/office/drawing/2014/main" id="{B27CE0A8-B648-E693-7BFA-CA5B417533E9}"/>
              </a:ext>
            </a:extLst>
          </p:cNvPr>
          <p:cNvSpPr/>
          <p:nvPr/>
        </p:nvSpPr>
        <p:spPr>
          <a:xfrm>
            <a:off x="3118485" y="3143902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0C1A425-D081-1F3B-5BE2-7E4CEC64D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03777"/>
              </p:ext>
            </p:extLst>
          </p:nvPr>
        </p:nvGraphicFramePr>
        <p:xfrm>
          <a:off x="2788640" y="2702127"/>
          <a:ext cx="45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711000" progId="Equation.DSMT4">
                  <p:embed/>
                </p:oleObj>
              </mc:Choice>
              <mc:Fallback>
                <p:oleObj name="Equation" r:id="rId3" imgW="457200" imgH="7110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B0C1A425-D081-1F3B-5BE2-7E4CEC64D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8640" y="2702127"/>
                        <a:ext cx="457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2E9E3EF3-F715-1DD3-3623-1AE656373EC1}"/>
              </a:ext>
            </a:extLst>
          </p:cNvPr>
          <p:cNvSpPr txBox="1"/>
          <p:nvPr/>
        </p:nvSpPr>
        <p:spPr>
          <a:xfrm rot="19705089">
            <a:off x="3100409" y="1631995"/>
            <a:ext cx="13324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plan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30E9FFC-4C41-82BC-59D8-A94D1B55C5C1}"/>
              </a:ext>
            </a:extLst>
          </p:cNvPr>
          <p:cNvCxnSpPr>
            <a:cxnSpLocks/>
          </p:cNvCxnSpPr>
          <p:nvPr/>
        </p:nvCxnSpPr>
        <p:spPr>
          <a:xfrm>
            <a:off x="3484440" y="2563595"/>
            <a:ext cx="2011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D92E9956-5104-3F73-0971-1A0D4C3301A5}"/>
              </a:ext>
            </a:extLst>
          </p:cNvPr>
          <p:cNvCxnSpPr>
            <a:cxnSpLocks/>
          </p:cNvCxnSpPr>
          <p:nvPr/>
        </p:nvCxnSpPr>
        <p:spPr>
          <a:xfrm flipH="1">
            <a:off x="5497041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70DE8D9F-D197-0A2A-8387-64B8FDBC38B2}"/>
              </a:ext>
            </a:extLst>
          </p:cNvPr>
          <p:cNvCxnSpPr>
            <a:cxnSpLocks/>
          </p:cNvCxnSpPr>
          <p:nvPr/>
        </p:nvCxnSpPr>
        <p:spPr>
          <a:xfrm flipH="1">
            <a:off x="8103839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6B122A57-BF6E-29E0-28F8-593A868A92CD}"/>
              </a:ext>
            </a:extLst>
          </p:cNvPr>
          <p:cNvCxnSpPr>
            <a:cxnSpLocks/>
          </p:cNvCxnSpPr>
          <p:nvPr/>
        </p:nvCxnSpPr>
        <p:spPr>
          <a:xfrm>
            <a:off x="6220424" y="2563595"/>
            <a:ext cx="18827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C6C0B4FB-0444-50EA-C90B-F3D25FD2C2A5}"/>
              </a:ext>
            </a:extLst>
          </p:cNvPr>
          <p:cNvCxnSpPr>
            <a:cxnSpLocks/>
            <a:stCxn id="25" idx="4"/>
          </p:cNvCxnSpPr>
          <p:nvPr/>
        </p:nvCxnSpPr>
        <p:spPr>
          <a:xfrm flipH="1" flipV="1">
            <a:off x="2193925" y="2556140"/>
            <a:ext cx="567132" cy="74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8F6E7B5-EAD2-7074-5498-3F3C087D56AD}"/>
              </a:ext>
            </a:extLst>
          </p:cNvPr>
          <p:cNvCxnSpPr>
            <a:cxnSpLocks/>
          </p:cNvCxnSpPr>
          <p:nvPr/>
        </p:nvCxnSpPr>
        <p:spPr>
          <a:xfrm>
            <a:off x="8103154" y="2563309"/>
            <a:ext cx="1971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9474553D-1A24-FB49-4EFF-6F17D7F8BADF}"/>
              </a:ext>
            </a:extLst>
          </p:cNvPr>
          <p:cNvSpPr txBox="1"/>
          <p:nvPr/>
        </p:nvSpPr>
        <p:spPr>
          <a:xfrm>
            <a:off x="4851375" y="3408676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3FA3DB9-96F1-BE04-ECB8-9EF9A7336915}"/>
              </a:ext>
            </a:extLst>
          </p:cNvPr>
          <p:cNvSpPr txBox="1"/>
          <p:nvPr/>
        </p:nvSpPr>
        <p:spPr>
          <a:xfrm>
            <a:off x="6232180" y="1070862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1494A7A-6403-A7B0-73E1-501B35C5EE10}"/>
              </a:ext>
            </a:extLst>
          </p:cNvPr>
          <p:cNvSpPr txBox="1"/>
          <p:nvPr/>
        </p:nvSpPr>
        <p:spPr>
          <a:xfrm>
            <a:off x="9830163" y="2517194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0BF9E4F2-3E20-B864-0B97-8F8A55237E47}"/>
              </a:ext>
            </a:extLst>
          </p:cNvPr>
          <p:cNvSpPr txBox="1"/>
          <p:nvPr/>
        </p:nvSpPr>
        <p:spPr>
          <a:xfrm rot="19787855">
            <a:off x="5816789" y="2951133"/>
            <a:ext cx="10647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 frame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E445FB68-BE9F-9FA5-64DE-06118C691A9A}"/>
              </a:ext>
            </a:extLst>
          </p:cNvPr>
          <p:cNvSpPr txBox="1"/>
          <p:nvPr/>
        </p:nvSpPr>
        <p:spPr>
          <a:xfrm>
            <a:off x="4265922" y="1539734"/>
            <a:ext cx="761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cal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321B82E2-9A01-534D-14E2-D10A20CE9EDF}"/>
              </a:ext>
            </a:extLst>
          </p:cNvPr>
          <p:cNvSpPr/>
          <p:nvPr/>
        </p:nvSpPr>
        <p:spPr>
          <a:xfrm>
            <a:off x="3374453" y="2517194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B245A58A-6814-29BA-F23C-932E6B7B33CA}"/>
              </a:ext>
            </a:extLst>
          </p:cNvPr>
          <p:cNvSpPr/>
          <p:nvPr/>
        </p:nvSpPr>
        <p:spPr>
          <a:xfrm>
            <a:off x="6174704" y="2517194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CDEA61F-0CEF-B6D0-AC0C-46FAFB160380}"/>
              </a:ext>
            </a:extLst>
          </p:cNvPr>
          <p:cNvSpPr txBox="1"/>
          <p:nvPr/>
        </p:nvSpPr>
        <p:spPr>
          <a:xfrm>
            <a:off x="6141192" y="2201537"/>
            <a:ext cx="4090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" name="Parallelogram 3">
            <a:extLst>
              <a:ext uri="{FF2B5EF4-FFF2-40B4-BE49-F238E27FC236}">
                <a16:creationId xmlns:a16="http://schemas.microsoft.com/office/drawing/2014/main" id="{499CE5A0-9EB8-E6D7-737C-B50E39FB9309}"/>
              </a:ext>
            </a:extLst>
          </p:cNvPr>
          <p:cNvSpPr/>
          <p:nvPr/>
        </p:nvSpPr>
        <p:spPr>
          <a:xfrm rot="5400000" flipH="1">
            <a:off x="7666928" y="1832756"/>
            <a:ext cx="2410663" cy="1446768"/>
          </a:xfrm>
          <a:prstGeom prst="parallelogram">
            <a:avLst>
              <a:gd name="adj" fmla="val 59695"/>
            </a:avLst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B303D85B-113E-5EAA-2DBA-2B88B583D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58117"/>
              </p:ext>
            </p:extLst>
          </p:nvPr>
        </p:nvGraphicFramePr>
        <p:xfrm>
          <a:off x="9128638" y="1483191"/>
          <a:ext cx="39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711000" progId="Equation.DSMT4">
                  <p:embed/>
                </p:oleObj>
              </mc:Choice>
              <mc:Fallback>
                <p:oleObj name="Equation" r:id="rId5" imgW="393480" imgH="7110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B303D85B-113E-5EAA-2DBA-2B88B583D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8638" y="1483191"/>
                        <a:ext cx="393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>
            <a:extLst>
              <a:ext uri="{FF2B5EF4-FFF2-40B4-BE49-F238E27FC236}">
                <a16:creationId xmlns:a16="http://schemas.microsoft.com/office/drawing/2014/main" id="{A1D2E67E-BFC7-37AC-3524-7403CAC2658E}"/>
              </a:ext>
            </a:extLst>
          </p:cNvPr>
          <p:cNvSpPr/>
          <p:nvPr/>
        </p:nvSpPr>
        <p:spPr>
          <a:xfrm>
            <a:off x="9101053" y="1915208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7FDD8D5-4A99-A858-31D1-0B6B7332B820}"/>
              </a:ext>
            </a:extLst>
          </p:cNvPr>
          <p:cNvSpPr txBox="1"/>
          <p:nvPr/>
        </p:nvSpPr>
        <p:spPr>
          <a:xfrm>
            <a:off x="8361121" y="3505858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ene/ world point</a:t>
            </a:r>
          </a:p>
        </p:txBody>
      </p:sp>
    </p:spTree>
    <p:extLst>
      <p:ext uri="{BB962C8B-B14F-4D97-AF65-F5344CB8AC3E}">
        <p14:creationId xmlns:p14="http://schemas.microsoft.com/office/powerpoint/2010/main" val="1214548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58DD81B0-7F52-2227-A0B4-503F4ADE801C}"/>
              </a:ext>
            </a:extLst>
          </p:cNvPr>
          <p:cNvSpPr txBox="1"/>
          <p:nvPr/>
        </p:nvSpPr>
        <p:spPr>
          <a:xfrm>
            <a:off x="2808172" y="2376187"/>
            <a:ext cx="657565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GEOMETRIC TRANSFORM</a:t>
            </a:r>
          </a:p>
        </p:txBody>
      </p:sp>
    </p:spTree>
    <p:extLst>
      <p:ext uri="{BB962C8B-B14F-4D97-AF65-F5344CB8AC3E}">
        <p14:creationId xmlns:p14="http://schemas.microsoft.com/office/powerpoint/2010/main" val="17374147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B9D7EE-A829-D9CC-E873-00D420895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ilte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529847-B380-F9DE-94BC-71CDC59B616F}"/>
              </a:ext>
            </a:extLst>
          </p:cNvPr>
          <p:cNvSpPr txBox="1"/>
          <p:nvPr/>
        </p:nvSpPr>
        <p:spPr>
          <a:xfrm>
            <a:off x="3145421" y="1121870"/>
            <a:ext cx="61750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(x) = 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h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f(x)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)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 </a:t>
            </a:r>
            <a:endParaRPr lang="en-US" sz="2400" i="1" dirty="0"/>
          </a:p>
        </p:txBody>
      </p:sp>
      <p:pic>
        <p:nvPicPr>
          <p:cNvPr id="17" name="Picture 16" descr="A close-up of a puppy&#10;&#10;AI-generated content may be incorrect.">
            <a:extLst>
              <a:ext uri="{FF2B5EF4-FFF2-40B4-BE49-F238E27FC236}">
                <a16:creationId xmlns:a16="http://schemas.microsoft.com/office/drawing/2014/main" id="{03962EC8-E8C9-97D2-9241-A142D76F4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089" y="3284453"/>
            <a:ext cx="2857475" cy="2584897"/>
          </a:xfrm>
          <a:prstGeom prst="rect">
            <a:avLst/>
          </a:prstGeom>
        </p:spPr>
      </p:pic>
      <p:pic>
        <p:nvPicPr>
          <p:cNvPr id="21" name="Picture 20" descr="A close-up of a white puppy&#10;&#10;AI-generated content may be incorrect.">
            <a:extLst>
              <a:ext uri="{FF2B5EF4-FFF2-40B4-BE49-F238E27FC236}">
                <a16:creationId xmlns:a16="http://schemas.microsoft.com/office/drawing/2014/main" id="{A6E1E783-4EC0-45E7-5507-852AE91F79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0543" y="3284453"/>
            <a:ext cx="2854781" cy="2587752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59F0F1B5-6B29-1536-33CB-C01DA27BB863}"/>
              </a:ext>
            </a:extLst>
          </p:cNvPr>
          <p:cNvGrpSpPr/>
          <p:nvPr/>
        </p:nvGrpSpPr>
        <p:grpSpPr>
          <a:xfrm>
            <a:off x="2407089" y="1105495"/>
            <a:ext cx="2857475" cy="2162583"/>
            <a:chOff x="2172230" y="1374473"/>
            <a:chExt cx="2857475" cy="21625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5060460-30D5-FCC2-41A0-A2615B5EC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458"/>
            <a:stretch/>
          </p:blipFill>
          <p:spPr bwMode="auto">
            <a:xfrm>
              <a:off x="2172230" y="1374473"/>
              <a:ext cx="2857475" cy="2162583"/>
            </a:xfrm>
            <a:prstGeom prst="rect">
              <a:avLst/>
            </a:prstGeom>
            <a:noFill/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DC7D49-5BB2-DD25-3DCC-4995C5A8E58D}"/>
                </a:ext>
              </a:extLst>
            </p:cNvPr>
            <p:cNvSpPr/>
            <p:nvPr/>
          </p:nvSpPr>
          <p:spPr>
            <a:xfrm>
              <a:off x="4838218" y="2455764"/>
              <a:ext cx="191487" cy="55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EB1AF34B-2953-B15E-BD61-46AF67A8B3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48" t="446" r="910" b="-446"/>
          <a:stretch/>
        </p:blipFill>
        <p:spPr bwMode="auto">
          <a:xfrm>
            <a:off x="7537849" y="1115145"/>
            <a:ext cx="2857475" cy="2162583"/>
          </a:xfrm>
          <a:prstGeom prst="rect">
            <a:avLst/>
          </a:prstGeom>
          <a:noFill/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BA075555-C034-355C-60E2-89F607B216A1}"/>
              </a:ext>
            </a:extLst>
          </p:cNvPr>
          <p:cNvSpPr txBox="1"/>
          <p:nvPr/>
        </p:nvSpPr>
        <p:spPr>
          <a:xfrm>
            <a:off x="185195" y="689997"/>
            <a:ext cx="120955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mage filtering: change the intensity range of image by considering its pixel value f(x) or neighboring pixel values to g(x).</a:t>
            </a:r>
          </a:p>
          <a:p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F50ABFE-E4B6-0BC6-7193-045E821748DB}"/>
              </a:ext>
            </a:extLst>
          </p:cNvPr>
          <p:cNvSpPr txBox="1"/>
          <p:nvPr/>
        </p:nvSpPr>
        <p:spPr>
          <a:xfrm>
            <a:off x="3059763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2FCE4E8-9163-B44D-CD53-5B0F5E26115B}"/>
              </a:ext>
            </a:extLst>
          </p:cNvPr>
          <p:cNvSpPr txBox="1"/>
          <p:nvPr/>
        </p:nvSpPr>
        <p:spPr>
          <a:xfrm>
            <a:off x="8293171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sult Image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6607D90-B761-FA89-561E-D52465D38F51}"/>
              </a:ext>
            </a:extLst>
          </p:cNvPr>
          <p:cNvSpPr/>
          <p:nvPr/>
        </p:nvSpPr>
        <p:spPr>
          <a:xfrm>
            <a:off x="5993253" y="4364676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2591CD-C9E5-EB43-94A9-904FD103514B}"/>
              </a:ext>
            </a:extLst>
          </p:cNvPr>
          <p:cNvCxnSpPr>
            <a:cxnSpLocks/>
            <a:endCxn id="33" idx="1"/>
          </p:cNvCxnSpPr>
          <p:nvPr/>
        </p:nvCxnSpPr>
        <p:spPr>
          <a:xfrm flipV="1">
            <a:off x="5284349" y="4593276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A3C726F-1192-889E-FDC9-F202C72BB9AF}"/>
              </a:ext>
            </a:extLst>
          </p:cNvPr>
          <p:cNvCxnSpPr>
            <a:cxnSpLocks/>
            <a:stCxn id="33" idx="3"/>
          </p:cNvCxnSpPr>
          <p:nvPr/>
        </p:nvCxnSpPr>
        <p:spPr>
          <a:xfrm>
            <a:off x="6907653" y="4593276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9D470F14-7437-B601-5449-4D67F8CB1493}"/>
              </a:ext>
            </a:extLst>
          </p:cNvPr>
          <p:cNvSpPr/>
          <p:nvPr/>
        </p:nvSpPr>
        <p:spPr>
          <a:xfrm>
            <a:off x="5993253" y="1894588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A1FB3A86-F5BC-3C3F-234C-EC70FD2A95B4}"/>
              </a:ext>
            </a:extLst>
          </p:cNvPr>
          <p:cNvCxnSpPr>
            <a:cxnSpLocks/>
            <a:endCxn id="37" idx="1"/>
          </p:cNvCxnSpPr>
          <p:nvPr/>
        </p:nvCxnSpPr>
        <p:spPr>
          <a:xfrm flipV="1">
            <a:off x="5284349" y="2123188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E67503A-2F29-601F-FA0E-3C00950A1FA1}"/>
              </a:ext>
            </a:extLst>
          </p:cNvPr>
          <p:cNvCxnSpPr>
            <a:cxnSpLocks/>
            <a:stCxn id="37" idx="3"/>
          </p:cNvCxnSpPr>
          <p:nvPr/>
        </p:nvCxnSpPr>
        <p:spPr>
          <a:xfrm>
            <a:off x="6907653" y="2123188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2749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B9D7EE-A829-D9CC-E873-00D420895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eometric Mapping 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529847-B380-F9DE-94BC-71CDC59B616F}"/>
              </a:ext>
            </a:extLst>
          </p:cNvPr>
          <p:cNvSpPr txBox="1"/>
          <p:nvPr/>
        </p:nvSpPr>
        <p:spPr>
          <a:xfrm>
            <a:off x="3145421" y="1121870"/>
            <a:ext cx="61750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(x, y) = f(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w(x, y)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)</a:t>
            </a:r>
            <a:endParaRPr lang="en-US" sz="3200" i="1" dirty="0"/>
          </a:p>
        </p:txBody>
      </p:sp>
      <p:pic>
        <p:nvPicPr>
          <p:cNvPr id="17" name="Picture 16" descr="A close-up of a puppy&#10;&#10;AI-generated content may be incorrect.">
            <a:extLst>
              <a:ext uri="{FF2B5EF4-FFF2-40B4-BE49-F238E27FC236}">
                <a16:creationId xmlns:a16="http://schemas.microsoft.com/office/drawing/2014/main" id="{03962EC8-E8C9-97D2-9241-A142D76F4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874" y="3300828"/>
            <a:ext cx="2857475" cy="2584897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59F0F1B5-6B29-1536-33CB-C01DA27BB863}"/>
              </a:ext>
            </a:extLst>
          </p:cNvPr>
          <p:cNvGrpSpPr/>
          <p:nvPr/>
        </p:nvGrpSpPr>
        <p:grpSpPr>
          <a:xfrm>
            <a:off x="2426874" y="1121870"/>
            <a:ext cx="2857475" cy="2162583"/>
            <a:chOff x="2172230" y="1374473"/>
            <a:chExt cx="2857475" cy="21625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5060460-30D5-FCC2-41A0-A2615B5EC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458"/>
            <a:stretch/>
          </p:blipFill>
          <p:spPr bwMode="auto">
            <a:xfrm>
              <a:off x="2172230" y="1374473"/>
              <a:ext cx="2857475" cy="2162583"/>
            </a:xfrm>
            <a:prstGeom prst="rect">
              <a:avLst/>
            </a:prstGeom>
            <a:noFill/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DC7D49-5BB2-DD25-3DCC-4995C5A8E58D}"/>
                </a:ext>
              </a:extLst>
            </p:cNvPr>
            <p:cNvSpPr/>
            <p:nvPr/>
          </p:nvSpPr>
          <p:spPr>
            <a:xfrm>
              <a:off x="4838218" y="2455764"/>
              <a:ext cx="191487" cy="55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BA075555-C034-355C-60E2-89F607B216A1}"/>
              </a:ext>
            </a:extLst>
          </p:cNvPr>
          <p:cNvSpPr txBox="1"/>
          <p:nvPr/>
        </p:nvSpPr>
        <p:spPr>
          <a:xfrm>
            <a:off x="185195" y="689997"/>
            <a:ext cx="120955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eometric Mapping </a:t>
            </a:r>
            <a:r>
              <a:rPr lang="en-US" sz="18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hange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domain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of image coordinate, x by new coordinate w(x) by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g(x) = f(w(x)).</a:t>
            </a:r>
            <a:endParaRPr lang="en-US" sz="1800" dirty="0"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A close-up of a puppy&#10;&#10;AI-generated content may be incorrect.">
            <a:extLst>
              <a:ext uri="{FF2B5EF4-FFF2-40B4-BE49-F238E27FC236}">
                <a16:creationId xmlns:a16="http://schemas.microsoft.com/office/drawing/2014/main" id="{F4B057F0-D934-D5ED-F242-4A2CD8FDC67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181" y="3300828"/>
            <a:ext cx="2864353" cy="2587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C5ACF42-5D61-62C2-6522-4ECFA452FE25}"/>
              </a:ext>
            </a:extLst>
          </p:cNvPr>
          <p:cNvSpPr txBox="1"/>
          <p:nvPr/>
        </p:nvSpPr>
        <p:spPr>
          <a:xfrm>
            <a:off x="3059763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3E276C-987E-7DB2-D4C4-FE9D546217A6}"/>
              </a:ext>
            </a:extLst>
          </p:cNvPr>
          <p:cNvSpPr txBox="1"/>
          <p:nvPr/>
        </p:nvSpPr>
        <p:spPr>
          <a:xfrm>
            <a:off x="8260948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sult Imag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5D5484F-8E34-0E1E-4C9F-A999022E43ED}"/>
              </a:ext>
            </a:extLst>
          </p:cNvPr>
          <p:cNvSpPr/>
          <p:nvPr/>
        </p:nvSpPr>
        <p:spPr>
          <a:xfrm>
            <a:off x="5993253" y="4364676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x, y)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89EE365-F408-8040-9B72-C9357BE655B4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 flipV="1">
            <a:off x="5284349" y="4593276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1CBD470-AD6D-E436-308F-9C8C9C25FD10}"/>
              </a:ext>
            </a:extLst>
          </p:cNvPr>
          <p:cNvCxnSpPr>
            <a:cxnSpLocks/>
            <a:stCxn id="20" idx="3"/>
            <a:endCxn id="10" idx="1"/>
          </p:cNvCxnSpPr>
          <p:nvPr/>
        </p:nvCxnSpPr>
        <p:spPr>
          <a:xfrm>
            <a:off x="6907653" y="4593276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6F9A82B7-F56A-BBAD-9F5B-86BF16617757}"/>
              </a:ext>
            </a:extLst>
          </p:cNvPr>
          <p:cNvSpPr/>
          <p:nvPr/>
        </p:nvSpPr>
        <p:spPr>
          <a:xfrm>
            <a:off x="5993253" y="1894588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x)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48B1F9F-0031-ADA4-F886-7B0DAC241175}"/>
              </a:ext>
            </a:extLst>
          </p:cNvPr>
          <p:cNvCxnSpPr>
            <a:cxnSpLocks/>
            <a:endCxn id="35" idx="1"/>
          </p:cNvCxnSpPr>
          <p:nvPr/>
        </p:nvCxnSpPr>
        <p:spPr>
          <a:xfrm flipV="1">
            <a:off x="5284349" y="2123188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DAF9218-FA71-CEFA-EE60-ADCF6A015450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6907653" y="2123188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8" name="Picture 37">
            <a:extLst>
              <a:ext uri="{FF2B5EF4-FFF2-40B4-BE49-F238E27FC236}">
                <a16:creationId xmlns:a16="http://schemas.microsoft.com/office/drawing/2014/main" id="{3BE9DC0F-8242-93A1-3F0F-E8AE1B3C3C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07"/>
          <a:stretch/>
        </p:blipFill>
        <p:spPr bwMode="auto">
          <a:xfrm>
            <a:off x="7379981" y="1251495"/>
            <a:ext cx="3097554" cy="192953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300605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518DA-F9D9-C01D-BFEB-60870B62A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Example of Geometric warping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F5B56B-4DB5-0F80-71E7-78E0D1254F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441" y="778373"/>
            <a:ext cx="9571118" cy="530125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37014075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2x2 Linear Transformations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287" y="873782"/>
            <a:ext cx="2857475" cy="258489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5647666" y="1937630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x, y)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87045A5-B22D-76F3-1295-E3754FA22EEF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 flipV="1">
            <a:off x="4938762" y="2166230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6562066" y="2166230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48AEC128-079B-DB3D-1107-2FCF85D904E8}"/>
              </a:ext>
            </a:extLst>
          </p:cNvPr>
          <p:cNvSpPr/>
          <p:nvPr/>
        </p:nvSpPr>
        <p:spPr>
          <a:xfrm>
            <a:off x="3684814" y="2449029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5C0B546-A5A8-4E19-565D-25B3E485C763}"/>
              </a:ext>
            </a:extLst>
          </p:cNvPr>
          <p:cNvSpPr/>
          <p:nvPr/>
        </p:nvSpPr>
        <p:spPr>
          <a:xfrm>
            <a:off x="8274276" y="1775929"/>
            <a:ext cx="73152" cy="7315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2392693" y="4175933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can represented by a matrix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19893"/>
              </p:ext>
            </p:extLst>
          </p:nvPr>
        </p:nvGraphicFramePr>
        <p:xfrm>
          <a:off x="2081287" y="5059244"/>
          <a:ext cx="1220343" cy="52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3938" imgH="220684" progId="Equation.DSMT4">
                  <p:embed/>
                </p:oleObj>
              </mc:Choice>
              <mc:Fallback>
                <p:oleObj name="Equation" r:id="rId4" imgW="513938" imgH="2206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287" y="5059244"/>
                        <a:ext cx="1220343" cy="52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1936A05F-F6DB-6056-5113-9CC9A8E07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93228"/>
              </p:ext>
            </p:extLst>
          </p:nvPr>
        </p:nvGraphicFramePr>
        <p:xfrm>
          <a:off x="4304426" y="4726168"/>
          <a:ext cx="1946017" cy="118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57200" progId="Equation.DSMT4">
                  <p:embed/>
                </p:oleObj>
              </mc:Choice>
              <mc:Fallback>
                <p:oleObj name="Equation" r:id="rId6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4426" y="4726168"/>
                        <a:ext cx="1946017" cy="1189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C9FD2CC-9286-5BF0-828D-3A9DF804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44270"/>
              </p:ext>
            </p:extLst>
          </p:nvPr>
        </p:nvGraphicFramePr>
        <p:xfrm>
          <a:off x="7031892" y="4704960"/>
          <a:ext cx="3312447" cy="123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8581" imgH="465695" progId="Equation.DSMT4">
                  <p:embed/>
                </p:oleObj>
              </mc:Choice>
              <mc:Fallback>
                <p:oleObj name="Equation" r:id="rId8" imgW="1248581" imgH="465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1892" y="4704960"/>
                        <a:ext cx="3312447" cy="1233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D756222-DB4D-CE50-518F-926EFBE17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22358"/>
              </p:ext>
            </p:extLst>
          </p:nvPr>
        </p:nvGraphicFramePr>
        <p:xfrm>
          <a:off x="2911475" y="3408363"/>
          <a:ext cx="1546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53800" progId="Equation.DSMT4">
                  <p:embed/>
                </p:oleObj>
              </mc:Choice>
              <mc:Fallback>
                <p:oleObj name="Equation" r:id="rId10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1475" y="3408363"/>
                        <a:ext cx="1546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C38E4C6-4350-F389-FE36-0C88866D0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7038"/>
              </p:ext>
            </p:extLst>
          </p:nvPr>
        </p:nvGraphicFramePr>
        <p:xfrm>
          <a:off x="7880350" y="3422650"/>
          <a:ext cx="1636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D756222-DB4D-CE50-518F-926EFBE17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0350" y="3422650"/>
                        <a:ext cx="16367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56" descr="A white puppy looking out of a window&#10;&#10;AI-generated content may be incorrect.">
            <a:extLst>
              <a:ext uri="{FF2B5EF4-FFF2-40B4-BE49-F238E27FC236}">
                <a16:creationId xmlns:a16="http://schemas.microsoft.com/office/drawing/2014/main" id="{FEB5E15A-5079-20F8-9409-CCD873B541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0450" y="873782"/>
            <a:ext cx="2854253" cy="2587752"/>
          </a:xfrm>
          <a:prstGeom prst="rect">
            <a:avLst/>
          </a:prstGeom>
        </p:spPr>
      </p:pic>
      <p:sp>
        <p:nvSpPr>
          <p:cNvPr id="58" name="Oval 57">
            <a:extLst>
              <a:ext uri="{FF2B5EF4-FFF2-40B4-BE49-F238E27FC236}">
                <a16:creationId xmlns:a16="http://schemas.microsoft.com/office/drawing/2014/main" id="{E15701DE-B7BD-3E58-59E5-624467E0ABA3}"/>
              </a:ext>
            </a:extLst>
          </p:cNvPr>
          <p:cNvSpPr/>
          <p:nvPr/>
        </p:nvSpPr>
        <p:spPr>
          <a:xfrm>
            <a:off x="8553709" y="1388579"/>
            <a:ext cx="73152" cy="7315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974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F899C0-F882-C46B-7633-66822688A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1" y="145499"/>
            <a:ext cx="3093640" cy="369524"/>
          </a:xfrm>
        </p:spPr>
        <p:txBody>
          <a:bodyPr/>
          <a:lstStyle/>
          <a:p>
            <a:r>
              <a:rPr lang="en-US" dirty="0"/>
              <a:t>Forward mapping</a:t>
            </a:r>
          </a:p>
        </p:txBody>
      </p:sp>
      <p:pic>
        <p:nvPicPr>
          <p:cNvPr id="5" name="Picture 4" descr="A diagram of a graph&#10;&#10;AI-generated content may be incorrect.">
            <a:extLst>
              <a:ext uri="{FF2B5EF4-FFF2-40B4-BE49-F238E27FC236}">
                <a16:creationId xmlns:a16="http://schemas.microsoft.com/office/drawing/2014/main" id="{1EB111C0-0A5C-9018-8D9A-2E6BF3BFC7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59" y="666400"/>
            <a:ext cx="4525006" cy="2505425"/>
          </a:xfrm>
          <a:prstGeom prst="rect">
            <a:avLst/>
          </a:prstGeom>
        </p:spPr>
      </p:pic>
      <p:pic>
        <p:nvPicPr>
          <p:cNvPr id="7" name="Picture 6" descr="A diagram of a graph&#10;&#10;AI-generated content may be incorrect.">
            <a:extLst>
              <a:ext uri="{FF2B5EF4-FFF2-40B4-BE49-F238E27FC236}">
                <a16:creationId xmlns:a16="http://schemas.microsoft.com/office/drawing/2014/main" id="{08E35D57-885D-0712-19FF-2D6433F54B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"/>
          <a:stretch/>
        </p:blipFill>
        <p:spPr>
          <a:xfrm>
            <a:off x="7454831" y="742601"/>
            <a:ext cx="4525006" cy="2536940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8EFD03D-F377-BEFB-755B-D44DD6A1A7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754588"/>
              </p:ext>
            </p:extLst>
          </p:nvPr>
        </p:nvGraphicFramePr>
        <p:xfrm>
          <a:off x="335359" y="3171825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 each source pixel to a new position in the destination imag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7FB11C-0CB1-A5D5-C949-31F7E6A96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58024"/>
              </p:ext>
            </p:extLst>
          </p:nvPr>
        </p:nvGraphicFramePr>
        <p:xfrm>
          <a:off x="949127" y="3542308"/>
          <a:ext cx="2413045" cy="67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127" y="3542308"/>
                        <a:ext cx="2413045" cy="67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9C5965B-26B8-2A37-AB65-92B273527F44}"/>
              </a:ext>
            </a:extLst>
          </p:cNvPr>
          <p:cNvCxnSpPr/>
          <p:nvPr/>
        </p:nvCxnSpPr>
        <p:spPr>
          <a:xfrm>
            <a:off x="6334125" y="666400"/>
            <a:ext cx="0" cy="5648675"/>
          </a:xfrm>
          <a:prstGeom prst="line">
            <a:avLst/>
          </a:prstGeom>
          <a:ln w="19050"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7BFE955B-035B-C196-E4C1-22522EEFE4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8968324"/>
              </p:ext>
            </p:extLst>
          </p:nvPr>
        </p:nvGraphicFramePr>
        <p:xfrm>
          <a:off x="6334125" y="3171825"/>
          <a:ext cx="10972800" cy="33528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17370368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 each destination pixel back to the corresponding point in sourc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4352159"/>
                  </a:ext>
                </a:extLst>
              </a:tr>
            </a:tbl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EA9C68B-2BDA-792D-6E89-A565EE390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79693"/>
              </p:ext>
            </p:extLst>
          </p:nvPr>
        </p:nvGraphicFramePr>
        <p:xfrm>
          <a:off x="7118429" y="3507106"/>
          <a:ext cx="3629831" cy="68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431640" progId="Equation.DSMT4">
                  <p:embed/>
                </p:oleObj>
              </mc:Choice>
              <mc:Fallback>
                <p:oleObj name="Equation" r:id="rId6" imgW="22730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7FB11C-0CB1-A5D5-C949-31F7E6A96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8429" y="3507106"/>
                        <a:ext cx="3629831" cy="688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F08675B-DE31-6C09-88F6-866420123E88}"/>
              </a:ext>
            </a:extLst>
          </p:cNvPr>
          <p:cNvSpPr txBox="1"/>
          <p:nvPr/>
        </p:nvSpPr>
        <p:spPr>
          <a:xfrm>
            <a:off x="1775970" y="2658924"/>
            <a:ext cx="13874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u, v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19958C-00B5-74EB-6301-58C8FEBC9405}"/>
                  </a:ext>
                </a:extLst>
              </p:cNvPr>
              <p:cNvSpPr txBox="1"/>
              <p:nvPr/>
            </p:nvSpPr>
            <p:spPr>
              <a:xfrm>
                <a:off x="9420856" y="2641422"/>
                <a:ext cx="14382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19958C-00B5-74EB-6301-58C8FEBC9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0856" y="2641422"/>
                <a:ext cx="1438275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D22C35A-31EF-61D0-E4DB-80FF987656CC}"/>
              </a:ext>
            </a:extLst>
          </p:cNvPr>
          <p:cNvCxnSpPr>
            <a:cxnSpLocks/>
          </p:cNvCxnSpPr>
          <p:nvPr/>
        </p:nvCxnSpPr>
        <p:spPr>
          <a:xfrm flipH="1" flipV="1">
            <a:off x="3937000" y="1607858"/>
            <a:ext cx="1397000" cy="77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67B14F6E-37AA-4C93-26D9-61FD329DEA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746967"/>
              </p:ext>
            </p:extLst>
          </p:nvPr>
        </p:nvGraphicFramePr>
        <p:xfrm>
          <a:off x="4860365" y="2359993"/>
          <a:ext cx="10972800" cy="33528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408025499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xel are miss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7436220"/>
                  </a:ext>
                </a:extLst>
              </a:tr>
            </a:tbl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753887A-45E9-FA89-8759-CE88750D9A11}"/>
              </a:ext>
            </a:extLst>
          </p:cNvPr>
          <p:cNvCxnSpPr/>
          <p:nvPr/>
        </p:nvCxnSpPr>
        <p:spPr>
          <a:xfrm flipH="1" flipV="1">
            <a:off x="4635500" y="1607858"/>
            <a:ext cx="698500" cy="77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4B50AD8-25DA-7E62-F2AA-3E7C5ECAB696}"/>
              </a:ext>
            </a:extLst>
          </p:cNvPr>
          <p:cNvCxnSpPr/>
          <p:nvPr/>
        </p:nvCxnSpPr>
        <p:spPr>
          <a:xfrm flipH="1" flipV="1">
            <a:off x="4747933" y="889000"/>
            <a:ext cx="586067" cy="149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A40FEE8-9D06-E944-EEF3-A95C90152945}"/>
              </a:ext>
            </a:extLst>
          </p:cNvPr>
          <p:cNvSpPr txBox="1"/>
          <p:nvPr/>
        </p:nvSpPr>
        <p:spPr>
          <a:xfrm>
            <a:off x="6506206" y="134993"/>
            <a:ext cx="8705850" cy="503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70" b="1" dirty="0">
                <a:latin typeface="+mj-lt"/>
              </a:rPr>
              <a:t>Inverse mapping</a:t>
            </a:r>
          </a:p>
        </p:txBody>
      </p:sp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E79799C9-E54E-C299-E633-A38B49F579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850539"/>
              </p:ext>
            </p:extLst>
          </p:nvPr>
        </p:nvGraphicFramePr>
        <p:xfrm>
          <a:off x="391156" y="4285465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, y) often non-integer → Rounding to nearest pixel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09E887D3-AB5A-59E5-0730-C7DC1CCE85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6970603"/>
              </p:ext>
            </p:extLst>
          </p:nvPr>
        </p:nvGraphicFramePr>
        <p:xfrm>
          <a:off x="6450409" y="4252650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u, v) often non-integer → Need Interpolation in original imag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0450FE67-8398-7005-EDE7-BD115A2050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246898"/>
              </p:ext>
            </p:extLst>
          </p:nvPr>
        </p:nvGraphicFramePr>
        <p:xfrm>
          <a:off x="335359" y="6046603"/>
          <a:ext cx="6115050" cy="36576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 leave holes in destination image - Some pixels are miss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41" name="Table 40">
            <a:extLst>
              <a:ext uri="{FF2B5EF4-FFF2-40B4-BE49-F238E27FC236}">
                <a16:creationId xmlns:a16="http://schemas.microsoft.com/office/drawing/2014/main" id="{5596FEE5-888F-CFFE-4F3C-2EC9C33A14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664729"/>
              </p:ext>
            </p:extLst>
          </p:nvPr>
        </p:nvGraphicFramePr>
        <p:xfrm>
          <a:off x="6438340" y="6054914"/>
          <a:ext cx="10972800" cy="36576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433674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e complete and </a:t>
                      </a:r>
                      <a:r>
                        <a:rPr lang="en-US" sz="18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r-quality</a:t>
                      </a:r>
                      <a:r>
                        <a:rPr lang="en-US" sz="1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sul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9991882"/>
                  </a:ext>
                </a:extLst>
              </a:tr>
            </a:tbl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E2C77F87-F80D-F0A4-FF0D-F83A0B569056}"/>
              </a:ext>
            </a:extLst>
          </p:cNvPr>
          <p:cNvGrpSpPr/>
          <p:nvPr/>
        </p:nvGrpSpPr>
        <p:grpSpPr>
          <a:xfrm>
            <a:off x="10446311" y="4603651"/>
            <a:ext cx="1745689" cy="1634143"/>
            <a:chOff x="10346765" y="4786531"/>
            <a:chExt cx="1745689" cy="1634143"/>
          </a:xfrm>
        </p:grpSpPr>
        <p:pic>
          <p:nvPicPr>
            <p:cNvPr id="3074" name="Picture 2" descr="Bilinear interpolation – x-engineer.org">
              <a:extLst>
                <a:ext uri="{FF2B5EF4-FFF2-40B4-BE49-F238E27FC236}">
                  <a16:creationId xmlns:a16="http://schemas.microsoft.com/office/drawing/2014/main" id="{ED2D1B6D-6A49-C108-4E04-503C0AC75D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46765" y="4786531"/>
              <a:ext cx="1745689" cy="16341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B98F6EA5-5249-CC41-22FA-CC92EC65AD59}"/>
                </a:ext>
              </a:extLst>
            </p:cNvPr>
            <p:cNvCxnSpPr>
              <a:cxnSpLocks/>
            </p:cNvCxnSpPr>
            <p:nvPr/>
          </p:nvCxnSpPr>
          <p:spPr>
            <a:xfrm>
              <a:off x="10715625" y="4905375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BDEE7860-9BDA-B170-163C-E959BFE43EEB}"/>
                </a:ext>
              </a:extLst>
            </p:cNvPr>
            <p:cNvCxnSpPr>
              <a:cxnSpLocks/>
            </p:cNvCxnSpPr>
            <p:nvPr/>
          </p:nvCxnSpPr>
          <p:spPr>
            <a:xfrm>
              <a:off x="10708481" y="6093618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58CC76C0-A475-106A-7274-EE1800B2062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53825" y="6093618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680F787-4162-B6C6-96E1-8A1B2C07581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51443" y="4905375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7883E1CC-DCBA-2ECC-30A2-336FC3B68F6F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11018042" y="5900736"/>
              <a:ext cx="347663" cy="0"/>
            </a:xfrm>
            <a:prstGeom prst="straightConnector1">
              <a:avLst/>
            </a:prstGeom>
            <a:ln>
              <a:solidFill>
                <a:srgbClr val="00B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5BADC64-D1E8-FD57-CDF8-F324E1B66313}"/>
                </a:ext>
              </a:extLst>
            </p:cNvPr>
            <p:cNvCxnSpPr>
              <a:cxnSpLocks/>
            </p:cNvCxnSpPr>
            <p:nvPr/>
          </p:nvCxnSpPr>
          <p:spPr>
            <a:xfrm>
              <a:off x="11191874" y="4924394"/>
              <a:ext cx="1" cy="196994"/>
            </a:xfrm>
            <a:prstGeom prst="straightConnector1">
              <a:avLst/>
            </a:prstGeom>
            <a:ln>
              <a:solidFill>
                <a:srgbClr val="00B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81F232F0-E3A0-1E35-F1DC-FC04B279E468}"/>
              </a:ext>
            </a:extLst>
          </p:cNvPr>
          <p:cNvSpPr txBox="1"/>
          <p:nvPr/>
        </p:nvSpPr>
        <p:spPr>
          <a:xfrm>
            <a:off x="6512719" y="4887678"/>
            <a:ext cx="875347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(x, y) =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 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267850D-3BD0-287F-DD72-5D3696F41D2E}"/>
              </a:ext>
            </a:extLst>
          </p:cNvPr>
          <p:cNvSpPr txBox="1"/>
          <p:nvPr/>
        </p:nvSpPr>
        <p:spPr>
          <a:xfrm>
            <a:off x="6513289" y="5169790"/>
            <a:ext cx="87562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(x, y) =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 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D132842-73A8-8913-41BD-E05B0397E7EF}"/>
              </a:ext>
            </a:extLst>
          </p:cNvPr>
          <p:cNvSpPr txBox="1"/>
          <p:nvPr/>
        </p:nvSpPr>
        <p:spPr>
          <a:xfrm>
            <a:off x="6506206" y="5437040"/>
            <a:ext cx="87562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P(x, y) = 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) /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y 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542B64D-1DE9-2AAF-4D1A-663DA906C068}"/>
              </a:ext>
            </a:extLst>
          </p:cNvPr>
          <p:cNvSpPr txBox="1"/>
          <p:nvPr/>
        </p:nvSpPr>
        <p:spPr>
          <a:xfrm>
            <a:off x="6458582" y="4564059"/>
            <a:ext cx="875347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inear Interpol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19964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Scaling (Stretching or Squishing)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4766227" y="1763229"/>
            <a:ext cx="1092894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u, v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3904446" y="1991829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48AEC128-079B-DB3D-1107-2FCF85D904E8}"/>
              </a:ext>
            </a:extLst>
          </p:cNvPr>
          <p:cNvSpPr/>
          <p:nvPr/>
        </p:nvSpPr>
        <p:spPr>
          <a:xfrm>
            <a:off x="2830538" y="2254325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1044095" y="369442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58205"/>
              </p:ext>
            </p:extLst>
          </p:nvPr>
        </p:nvGraphicFramePr>
        <p:xfrm>
          <a:off x="1069172" y="4260044"/>
          <a:ext cx="1116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9172" y="4260044"/>
                        <a:ext cx="111601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C9FD2CC-9286-5BF0-828D-3A9DF804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44655"/>
              </p:ext>
            </p:extLst>
          </p:nvPr>
        </p:nvGraphicFramePr>
        <p:xfrm>
          <a:off x="1069172" y="5059243"/>
          <a:ext cx="44418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82400" progId="Equation.DSMT4">
                  <p:embed/>
                </p:oleObj>
              </mc:Choice>
              <mc:Fallback>
                <p:oleObj name="Equation" r:id="rId6" imgW="167616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9172" y="5059243"/>
                        <a:ext cx="444182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2FDA23-46F7-FFA6-D475-D23B065BE8B2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859121" y="1991829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/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  <a:blipFill>
                <a:blip r:embed="rId8"/>
                <a:stretch>
                  <a:fillRect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A8644F6-FDC1-7E61-3389-44D5C70395BB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904446" y="2597150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CC01602-407C-2717-F33D-2844AA20B33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>
            <a:off x="5859121" y="2597150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8F50F88-8219-7AFF-1AA6-54900196D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26830"/>
              </p:ext>
            </p:extLst>
          </p:nvPr>
        </p:nvGraphicFramePr>
        <p:xfrm>
          <a:off x="1919288" y="3043238"/>
          <a:ext cx="1544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D756222-DB4D-CE50-518F-926EFBE17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288" y="3043238"/>
                        <a:ext cx="154463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 descr="A close-up of a seal&#10;&#10;AI-generated content may be incorrect.">
            <a:extLst>
              <a:ext uri="{FF2B5EF4-FFF2-40B4-BE49-F238E27FC236}">
                <a16:creationId xmlns:a16="http://schemas.microsoft.com/office/drawing/2014/main" id="{C7A8DBDE-0D6D-5E66-865D-AC54F06CD98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109" y="1678483"/>
            <a:ext cx="4855930" cy="1113275"/>
          </a:xfrm>
          <a:prstGeom prst="rect">
            <a:avLst/>
          </a:prstGeom>
        </p:spPr>
      </p:pic>
      <p:sp>
        <p:nvSpPr>
          <p:cNvPr id="41" name="Oval 40">
            <a:extLst>
              <a:ext uri="{FF2B5EF4-FFF2-40B4-BE49-F238E27FC236}">
                <a16:creationId xmlns:a16="http://schemas.microsoft.com/office/drawing/2014/main" id="{3FFC103E-5671-4F1B-7A6D-C1A72E7A8A7E}"/>
              </a:ext>
            </a:extLst>
          </p:cNvPr>
          <p:cNvSpPr/>
          <p:nvPr/>
        </p:nvSpPr>
        <p:spPr>
          <a:xfrm>
            <a:off x="9467558" y="2311475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2307489-B23F-23ED-DCB7-96145FB6A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41658"/>
              </p:ext>
            </p:extLst>
          </p:nvPr>
        </p:nvGraphicFramePr>
        <p:xfrm>
          <a:off x="8324850" y="3030538"/>
          <a:ext cx="1636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C38E4C6-4350-F389-FE36-0C88866D0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4850" y="3030538"/>
                        <a:ext cx="16367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3057"/>
              </p:ext>
            </p:extLst>
          </p:nvPr>
        </p:nvGraphicFramePr>
        <p:xfrm>
          <a:off x="3016250" y="4244975"/>
          <a:ext cx="114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41200" progId="Equation.DSMT4">
                  <p:embed/>
                </p:oleObj>
              </mc:Choice>
              <mc:Fallback>
                <p:oleObj name="Equation" r:id="rId14" imgW="48240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6250" y="4244975"/>
                        <a:ext cx="11461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itle 1">
            <a:extLst>
              <a:ext uri="{FF2B5EF4-FFF2-40B4-BE49-F238E27FC236}">
                <a16:creationId xmlns:a16="http://schemas.microsoft.com/office/drawing/2014/main" id="{3499C475-0C7B-0D36-9BD3-F5FDD67D297C}"/>
              </a:ext>
            </a:extLst>
          </p:cNvPr>
          <p:cNvSpPr txBox="1">
            <a:spLocks/>
          </p:cNvSpPr>
          <p:nvPr/>
        </p:nvSpPr>
        <p:spPr>
          <a:xfrm>
            <a:off x="6677959" y="369442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A4D1296-D398-1ABE-1368-A1D67CF51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5066"/>
              </p:ext>
            </p:extLst>
          </p:nvPr>
        </p:nvGraphicFramePr>
        <p:xfrm>
          <a:off x="6761163" y="4017963"/>
          <a:ext cx="1025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431640" progId="Equation.DSMT4">
                  <p:embed/>
                </p:oleObj>
              </mc:Choice>
              <mc:Fallback>
                <p:oleObj name="Equation" r:id="rId16" imgW="431640" imgH="431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61163" y="4017963"/>
                        <a:ext cx="102552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74607D6-994A-2141-DC9B-8A769E8B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68219"/>
              </p:ext>
            </p:extLst>
          </p:nvPr>
        </p:nvGraphicFramePr>
        <p:xfrm>
          <a:off x="6677959" y="5064920"/>
          <a:ext cx="4985079" cy="120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93680" imgH="482400" progId="Equation.DSMT4">
                  <p:embed/>
                </p:oleObj>
              </mc:Choice>
              <mc:Fallback>
                <p:oleObj name="Equation" r:id="rId18" imgW="199368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7959" y="5064920"/>
                        <a:ext cx="4985079" cy="120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C5D2990-27E2-6378-E68B-501ABD697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46895"/>
              </p:ext>
            </p:extLst>
          </p:nvPr>
        </p:nvGraphicFramePr>
        <p:xfrm>
          <a:off x="9028113" y="4003675"/>
          <a:ext cx="9953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444240" progId="Equation.DSMT4">
                  <p:embed/>
                </p:oleObj>
              </mc:Choice>
              <mc:Fallback>
                <p:oleObj name="Equation" r:id="rId20" imgW="419040" imgH="4442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28113" y="4003675"/>
                        <a:ext cx="99536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721677"/>
      </p:ext>
    </p:extLst>
  </p:cSld>
  <p:clrMapOvr>
    <a:masterClrMapping/>
  </p:clrMapOvr>
</p:sld>
</file>

<file path=ppt/theme/theme1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35</TotalTime>
  <Words>1190</Words>
  <Application>Microsoft Office PowerPoint</Application>
  <PresentationFormat>Widescreen</PresentationFormat>
  <Paragraphs>212</Paragraphs>
  <Slides>27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Malgun Gothic</vt:lpstr>
      <vt:lpstr>Malgun Gothic</vt:lpstr>
      <vt:lpstr>Arial</vt:lpstr>
      <vt:lpstr>Arial Unicode MS</vt:lpstr>
      <vt:lpstr>Calibri</vt:lpstr>
      <vt:lpstr>Calibri-Italic</vt:lpstr>
      <vt:lpstr>Cambria Math</vt:lpstr>
      <vt:lpstr>Times New Roman</vt:lpstr>
      <vt:lpstr>양재참숯체B</vt:lpstr>
      <vt:lpstr>디자인 사용자 지정</vt:lpstr>
      <vt:lpstr>Equation</vt:lpstr>
      <vt:lpstr>MathType 7.0 Equation</vt:lpstr>
      <vt:lpstr>Timeline</vt:lpstr>
      <vt:lpstr>Timeline</vt:lpstr>
      <vt:lpstr>PowerPoint Presentation</vt:lpstr>
      <vt:lpstr>Image filtering</vt:lpstr>
      <vt:lpstr>Geometric Mapping </vt:lpstr>
      <vt:lpstr>Example of Geometric warping</vt:lpstr>
      <vt:lpstr>2x2 Linear Transformations</vt:lpstr>
      <vt:lpstr>Forward mapping</vt:lpstr>
      <vt:lpstr>Scaling (Stretching or Squishing)</vt:lpstr>
      <vt:lpstr>Rotation</vt:lpstr>
      <vt:lpstr>Rotation</vt:lpstr>
      <vt:lpstr>Skewing</vt:lpstr>
      <vt:lpstr>2x2 Linear Transformations</vt:lpstr>
      <vt:lpstr>Translation</vt:lpstr>
      <vt:lpstr>Homogenous Coordinates</vt:lpstr>
      <vt:lpstr>Translation</vt:lpstr>
      <vt:lpstr>Scaling, Rotation</vt:lpstr>
      <vt:lpstr>Affine Transform</vt:lpstr>
      <vt:lpstr>Affine Transform</vt:lpstr>
      <vt:lpstr>Perspective Transform</vt:lpstr>
      <vt:lpstr>Perspective Transform</vt:lpstr>
      <vt:lpstr>Perspective Transform</vt:lpstr>
      <vt:lpstr>Key Viewpoints of Perspective Transformation</vt:lpstr>
      <vt:lpstr>Stitching Image</vt:lpstr>
      <vt:lpstr>Stitching Image</vt:lpstr>
      <vt:lpstr>PowerPoint Presentation</vt:lpstr>
      <vt:lpstr>Homogenous Coordina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L2020</dc:creator>
  <cp:lastModifiedBy>PC</cp:lastModifiedBy>
  <cp:revision>341</cp:revision>
  <dcterms:created xsi:type="dcterms:W3CDTF">2024-11-29T08:47:06Z</dcterms:created>
  <dcterms:modified xsi:type="dcterms:W3CDTF">2025-06-18T07:01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1033-11.1.0.11723</vt:lpwstr>
  </property>
</Properties>
</file>